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90" r:id="rId3"/>
    <p:sldId id="261" r:id="rId4"/>
    <p:sldId id="260" r:id="rId5"/>
    <p:sldId id="268" r:id="rId6"/>
    <p:sldId id="274" r:id="rId7"/>
    <p:sldId id="262" r:id="rId8"/>
    <p:sldId id="277" r:id="rId9"/>
    <p:sldId id="338" r:id="rId10"/>
    <p:sldId id="337" r:id="rId11"/>
    <p:sldId id="339" r:id="rId12"/>
    <p:sldId id="340" r:id="rId13"/>
    <p:sldId id="341" r:id="rId14"/>
    <p:sldId id="320" r:id="rId15"/>
    <p:sldId id="318" r:id="rId16"/>
    <p:sldId id="293" r:id="rId17"/>
    <p:sldId id="342" r:id="rId18"/>
    <p:sldId id="343" r:id="rId19"/>
    <p:sldId id="314" r:id="rId20"/>
    <p:sldId id="316" r:id="rId21"/>
    <p:sldId id="336" r:id="rId22"/>
    <p:sldId id="315" r:id="rId23"/>
    <p:sldId id="25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94EE"/>
    <a:srgbClr val="299FFE"/>
    <a:srgbClr val="1D8DE5"/>
    <a:srgbClr val="FF9300"/>
    <a:srgbClr val="1983D7"/>
    <a:srgbClr val="1984D8"/>
    <a:srgbClr val="1780D4"/>
    <a:srgbClr val="1261A2"/>
    <a:srgbClr val="2294EE"/>
    <a:srgbClr val="1654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31" autoAdjust="0"/>
    <p:restoredTop sz="92899" autoAdjust="0"/>
  </p:normalViewPr>
  <p:slideViewPr>
    <p:cSldViewPr snapToGrid="0" snapToObjects="1">
      <p:cViewPr varScale="1">
        <p:scale>
          <a:sx n="49" d="100"/>
          <a:sy n="49" d="100"/>
        </p:scale>
        <p:origin x="-605" y="-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8011"/>
    </p:cViewPr>
  </p:sorterViewPr>
  <p:notesViewPr>
    <p:cSldViewPr snapToGrid="0" snapToObjects="1">
      <p:cViewPr varScale="1">
        <p:scale>
          <a:sx n="55" d="100"/>
          <a:sy n="55" d="100"/>
        </p:scale>
        <p:origin x="-2083" y="-77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A6C3D5B-5480-4D07-981C-97DCA6D47AB1}" type="doc">
      <dgm:prSet loTypeId="urn:microsoft.com/office/officeart/2005/8/layout/hierarchy3" loCatId="relationship" qsTypeId="urn:microsoft.com/office/officeart/2005/8/quickstyle/simple5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515F6D74-500C-447D-8E2F-47A41F3F13B3}">
      <dgm:prSet phldrT="[文本]" custT="1"/>
      <dgm:spPr>
        <a:solidFill>
          <a:srgbClr val="FF9300"/>
        </a:solidFill>
      </dgm:spPr>
      <dgm:t>
        <a:bodyPr/>
        <a:lstStyle/>
        <a:p>
          <a:r>
            <a:rPr lang="zh-CN" altLang="en-US" sz="2800" b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原算法</a:t>
          </a:r>
          <a:endParaRPr lang="zh-CN" altLang="en-US" sz="2800" b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406930-B601-461F-9B9B-AD801F62EF51}" type="parTrans" cxnId="{E48509CA-22C0-4C2C-B2EC-138B25596FA8}">
      <dgm:prSet/>
      <dgm:spPr/>
      <dgm:t>
        <a:bodyPr/>
        <a:lstStyle/>
        <a:p>
          <a:endParaRPr lang="zh-CN" altLang="en-US"/>
        </a:p>
      </dgm:t>
    </dgm:pt>
    <dgm:pt modelId="{F219A32C-8ABB-435C-A2BE-B248A0B9716D}" type="sibTrans" cxnId="{E48509CA-22C0-4C2C-B2EC-138B25596FA8}">
      <dgm:prSet/>
      <dgm:spPr/>
      <dgm:t>
        <a:bodyPr/>
        <a:lstStyle/>
        <a:p>
          <a:endParaRPr lang="zh-CN" altLang="en-US"/>
        </a:p>
      </dgm:t>
    </dgm:pt>
    <dgm:pt modelId="{E9C3AEEF-88C4-44D7-8C81-6C81960D29AF}">
      <dgm:prSet phldrT="[文本]" custT="1"/>
      <dgm:spPr/>
      <dgm:t>
        <a:bodyPr/>
        <a:lstStyle/>
        <a:p>
          <a:r>
            <a: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叉树</a:t>
          </a:r>
          <a:endParaRPr lang="zh-CN" altLang="en-US" sz="24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51FBE83-441E-4B45-99A6-9B924AC41F62}" type="parTrans" cxnId="{71B1915D-01C0-4974-865B-011B77672474}">
      <dgm:prSet/>
      <dgm:spPr/>
      <dgm:t>
        <a:bodyPr/>
        <a:lstStyle/>
        <a:p>
          <a:endParaRPr lang="zh-CN" altLang="en-US"/>
        </a:p>
      </dgm:t>
    </dgm:pt>
    <dgm:pt modelId="{6E0CE4B0-93C1-443F-AA93-5D8CF44C3537}" type="sibTrans" cxnId="{71B1915D-01C0-4974-865B-011B77672474}">
      <dgm:prSet/>
      <dgm:spPr/>
      <dgm:t>
        <a:bodyPr/>
        <a:lstStyle/>
        <a:p>
          <a:endParaRPr lang="zh-CN" altLang="en-US"/>
        </a:p>
      </dgm:t>
    </dgm:pt>
    <dgm:pt modelId="{A1CC78C4-6CF3-4965-A2F9-E5911B05EC11}">
      <dgm:prSet phldrT="[文本]"/>
      <dgm:spPr/>
      <dgm:t>
        <a:bodyPr/>
        <a:lstStyle/>
        <a:p>
          <a:r>
            <a:rPr lang="en-US" dirty="0" smtClean="0"/>
            <a:t>2log</a:t>
          </a:r>
          <a:r>
            <a:rPr lang="en-US" baseline="-25000" dirty="0" smtClean="0"/>
            <a:t>2</a:t>
          </a:r>
          <a:r>
            <a:rPr lang="en-US" i="1" dirty="0" smtClean="0"/>
            <a:t>N</a:t>
          </a:r>
          <a:endParaRPr lang="zh-CN" altLang="en-US" i="1" dirty="0"/>
        </a:p>
      </dgm:t>
    </dgm:pt>
    <dgm:pt modelId="{214C4302-11BE-40E0-BDF4-068D6EF9A432}" type="parTrans" cxnId="{59D0CE9C-CD29-47C0-BEF2-37F5501717CD}">
      <dgm:prSet/>
      <dgm:spPr/>
      <dgm:t>
        <a:bodyPr/>
        <a:lstStyle/>
        <a:p>
          <a:endParaRPr lang="zh-CN" altLang="en-US"/>
        </a:p>
      </dgm:t>
    </dgm:pt>
    <dgm:pt modelId="{6DB0C90C-9C78-43A9-91DC-2B9094D2F065}" type="sibTrans" cxnId="{59D0CE9C-CD29-47C0-BEF2-37F5501717CD}">
      <dgm:prSet/>
      <dgm:spPr/>
      <dgm:t>
        <a:bodyPr/>
        <a:lstStyle/>
        <a:p>
          <a:endParaRPr lang="zh-CN" altLang="en-US"/>
        </a:p>
      </dgm:t>
    </dgm:pt>
    <dgm:pt modelId="{188A8B2D-7A12-4F6D-95A1-B4F628485720}">
      <dgm:prSet phldrT="[文本]" custT="1"/>
      <dgm:spPr/>
      <dgm:t>
        <a:bodyPr/>
        <a:lstStyle/>
        <a:p>
          <a:r>
            <a:rPr lang="en-US" altLang="zh-CN" sz="2800" b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TS</a:t>
          </a:r>
          <a:r>
            <a:rPr lang="zh-CN" altLang="en-US" sz="2800" b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3193BF-D389-43BE-890B-216BFB2EFD0F}" type="parTrans" cxnId="{5392E58D-A0F2-48AB-A23A-C71778BCA5BD}">
      <dgm:prSet/>
      <dgm:spPr/>
      <dgm:t>
        <a:bodyPr/>
        <a:lstStyle/>
        <a:p>
          <a:endParaRPr lang="zh-CN" altLang="en-US"/>
        </a:p>
      </dgm:t>
    </dgm:pt>
    <dgm:pt modelId="{E447DCB6-83BE-48ED-A486-245D79ABF9BD}" type="sibTrans" cxnId="{5392E58D-A0F2-48AB-A23A-C71778BCA5BD}">
      <dgm:prSet/>
      <dgm:spPr/>
      <dgm:t>
        <a:bodyPr/>
        <a:lstStyle/>
        <a:p>
          <a:endParaRPr lang="zh-CN" altLang="en-US"/>
        </a:p>
      </dgm:t>
    </dgm:pt>
    <dgm:pt modelId="{BD497B18-C75E-4AE2-BF72-9DE15479E6C7}">
      <dgm:prSet phldrT="[文本]" custT="1"/>
      <dgm:spPr/>
      <dgm:t>
        <a:bodyPr/>
        <a:lstStyle/>
        <a:p>
          <a:r>
            <a: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叉树</a:t>
          </a:r>
          <a:endParaRPr lang="zh-CN" altLang="en-US" sz="24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E9A41B-D65F-4A55-A294-BCEDFC8E312C}" type="parTrans" cxnId="{D7AC56DF-B5DF-4D6E-8327-85B47653408E}">
      <dgm:prSet/>
      <dgm:spPr/>
      <dgm:t>
        <a:bodyPr/>
        <a:lstStyle/>
        <a:p>
          <a:endParaRPr lang="zh-CN" altLang="en-US"/>
        </a:p>
      </dgm:t>
    </dgm:pt>
    <dgm:pt modelId="{A5E355AA-3F61-43C5-90D0-59D0B61052BD}" type="sibTrans" cxnId="{D7AC56DF-B5DF-4D6E-8327-85B47653408E}">
      <dgm:prSet/>
      <dgm:spPr/>
      <dgm:t>
        <a:bodyPr/>
        <a:lstStyle/>
        <a:p>
          <a:endParaRPr lang="zh-CN" altLang="en-US"/>
        </a:p>
      </dgm:t>
    </dgm:pt>
    <dgm:pt modelId="{11D5C617-79B4-43DB-A20A-82E14EFA0D33}">
      <dgm:prSet phldrT="[文本]"/>
      <dgm:spPr/>
      <dgm:t>
        <a:bodyPr/>
        <a:lstStyle/>
        <a:p>
          <a:r>
            <a:rPr lang="en-US" dirty="0" smtClean="0"/>
            <a:t>3log</a:t>
          </a:r>
          <a:r>
            <a:rPr lang="en-US" baseline="-25000" dirty="0" smtClean="0"/>
            <a:t>3</a:t>
          </a:r>
          <a:r>
            <a:rPr lang="en-US" i="1" dirty="0" smtClean="0"/>
            <a:t>N</a:t>
          </a:r>
          <a:endParaRPr lang="zh-CN" altLang="en-US" i="1" dirty="0"/>
        </a:p>
      </dgm:t>
    </dgm:pt>
    <dgm:pt modelId="{19872106-40D4-4C7C-AAD4-89DC15168DA6}" type="parTrans" cxnId="{27AEB6BE-3B1C-4462-9204-1C63E48CE879}">
      <dgm:prSet/>
      <dgm:spPr/>
      <dgm:t>
        <a:bodyPr/>
        <a:lstStyle/>
        <a:p>
          <a:endParaRPr lang="zh-CN" altLang="en-US"/>
        </a:p>
      </dgm:t>
    </dgm:pt>
    <dgm:pt modelId="{66ED35A5-1E80-443A-9998-F4A9A04BB198}" type="sibTrans" cxnId="{27AEB6BE-3B1C-4462-9204-1C63E48CE879}">
      <dgm:prSet/>
      <dgm:spPr/>
      <dgm:t>
        <a:bodyPr/>
        <a:lstStyle/>
        <a:p>
          <a:endParaRPr lang="zh-CN" altLang="en-US"/>
        </a:p>
      </dgm:t>
    </dgm:pt>
    <dgm:pt modelId="{CB6BEDD8-9010-4BD2-B588-6BAFE100A714}" type="pres">
      <dgm:prSet presAssocID="{6A6C3D5B-5480-4D07-981C-97DCA6D47AB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CAD5848-7A03-418F-AFDE-98646AFD90F0}" type="pres">
      <dgm:prSet presAssocID="{515F6D74-500C-447D-8E2F-47A41F3F13B3}" presName="root" presStyleCnt="0"/>
      <dgm:spPr/>
      <dgm:t>
        <a:bodyPr/>
        <a:lstStyle/>
        <a:p>
          <a:endParaRPr lang="zh-CN" altLang="en-US"/>
        </a:p>
      </dgm:t>
    </dgm:pt>
    <dgm:pt modelId="{CB202DCC-0E27-4ABC-83F1-44D789F82C20}" type="pres">
      <dgm:prSet presAssocID="{515F6D74-500C-447D-8E2F-47A41F3F13B3}" presName="rootComposite" presStyleCnt="0"/>
      <dgm:spPr/>
      <dgm:t>
        <a:bodyPr/>
        <a:lstStyle/>
        <a:p>
          <a:endParaRPr lang="zh-CN" altLang="en-US"/>
        </a:p>
      </dgm:t>
    </dgm:pt>
    <dgm:pt modelId="{49E5A44B-E286-446F-A888-FBFDDF3C8083}" type="pres">
      <dgm:prSet presAssocID="{515F6D74-500C-447D-8E2F-47A41F3F13B3}" presName="rootText" presStyleLbl="node1" presStyleIdx="0" presStyleCnt="2"/>
      <dgm:spPr/>
      <dgm:t>
        <a:bodyPr/>
        <a:lstStyle/>
        <a:p>
          <a:endParaRPr lang="zh-CN" altLang="en-US"/>
        </a:p>
      </dgm:t>
    </dgm:pt>
    <dgm:pt modelId="{B945611F-8291-4C9C-A47E-4F17A1D6B1E3}" type="pres">
      <dgm:prSet presAssocID="{515F6D74-500C-447D-8E2F-47A41F3F13B3}" presName="rootConnector" presStyleLbl="node1" presStyleIdx="0" presStyleCnt="2"/>
      <dgm:spPr/>
      <dgm:t>
        <a:bodyPr/>
        <a:lstStyle/>
        <a:p>
          <a:endParaRPr lang="zh-CN" altLang="en-US"/>
        </a:p>
      </dgm:t>
    </dgm:pt>
    <dgm:pt modelId="{BC9B211D-4624-4AA5-A6D8-301EAF7D5E6E}" type="pres">
      <dgm:prSet presAssocID="{515F6D74-500C-447D-8E2F-47A41F3F13B3}" presName="childShape" presStyleCnt="0"/>
      <dgm:spPr/>
      <dgm:t>
        <a:bodyPr/>
        <a:lstStyle/>
        <a:p>
          <a:endParaRPr lang="zh-CN" altLang="en-US"/>
        </a:p>
      </dgm:t>
    </dgm:pt>
    <dgm:pt modelId="{0AF84B36-46F5-436A-ABB0-57601617EB09}" type="pres">
      <dgm:prSet presAssocID="{D51FBE83-441E-4B45-99A6-9B924AC41F62}" presName="Name13" presStyleLbl="parChTrans1D2" presStyleIdx="0" presStyleCnt="4"/>
      <dgm:spPr/>
      <dgm:t>
        <a:bodyPr/>
        <a:lstStyle/>
        <a:p>
          <a:endParaRPr lang="zh-CN" altLang="en-US"/>
        </a:p>
      </dgm:t>
    </dgm:pt>
    <dgm:pt modelId="{6364906A-360D-481F-A4AB-D19915FF3ACA}" type="pres">
      <dgm:prSet presAssocID="{E9C3AEEF-88C4-44D7-8C81-6C81960D29AF}" presName="childText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A2944E5-89FB-4C48-9EF2-35A1BC54399C}" type="pres">
      <dgm:prSet presAssocID="{214C4302-11BE-40E0-BDF4-068D6EF9A432}" presName="Name13" presStyleLbl="parChTrans1D2" presStyleIdx="1" presStyleCnt="4"/>
      <dgm:spPr/>
      <dgm:t>
        <a:bodyPr/>
        <a:lstStyle/>
        <a:p>
          <a:endParaRPr lang="zh-CN" altLang="en-US"/>
        </a:p>
      </dgm:t>
    </dgm:pt>
    <dgm:pt modelId="{369F6F35-4181-4552-9BFE-A374A5255544}" type="pres">
      <dgm:prSet presAssocID="{A1CC78C4-6CF3-4965-A2F9-E5911B05EC11}" presName="childText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EB513A-810F-407D-B5DD-AF255584C8AA}" type="pres">
      <dgm:prSet presAssocID="{188A8B2D-7A12-4F6D-95A1-B4F628485720}" presName="root" presStyleCnt="0"/>
      <dgm:spPr/>
      <dgm:t>
        <a:bodyPr/>
        <a:lstStyle/>
        <a:p>
          <a:endParaRPr lang="zh-CN" altLang="en-US"/>
        </a:p>
      </dgm:t>
    </dgm:pt>
    <dgm:pt modelId="{8343ECC8-BC69-4940-9623-583531DFB6D0}" type="pres">
      <dgm:prSet presAssocID="{188A8B2D-7A12-4F6D-95A1-B4F628485720}" presName="rootComposite" presStyleCnt="0"/>
      <dgm:spPr/>
      <dgm:t>
        <a:bodyPr/>
        <a:lstStyle/>
        <a:p>
          <a:endParaRPr lang="zh-CN" altLang="en-US"/>
        </a:p>
      </dgm:t>
    </dgm:pt>
    <dgm:pt modelId="{319C7F14-D695-4054-9D8D-DCC24F2C08DB}" type="pres">
      <dgm:prSet presAssocID="{188A8B2D-7A12-4F6D-95A1-B4F628485720}" presName="rootText" presStyleLbl="node1" presStyleIdx="1" presStyleCnt="2"/>
      <dgm:spPr/>
      <dgm:t>
        <a:bodyPr/>
        <a:lstStyle/>
        <a:p>
          <a:endParaRPr lang="zh-CN" altLang="en-US"/>
        </a:p>
      </dgm:t>
    </dgm:pt>
    <dgm:pt modelId="{2D34559C-95C1-4437-91F7-46D875C6DA18}" type="pres">
      <dgm:prSet presAssocID="{188A8B2D-7A12-4F6D-95A1-B4F628485720}" presName="rootConnector" presStyleLbl="node1" presStyleIdx="1" presStyleCnt="2"/>
      <dgm:spPr/>
      <dgm:t>
        <a:bodyPr/>
        <a:lstStyle/>
        <a:p>
          <a:endParaRPr lang="zh-CN" altLang="en-US"/>
        </a:p>
      </dgm:t>
    </dgm:pt>
    <dgm:pt modelId="{352B357B-E468-4C69-B6E4-5036AD869E29}" type="pres">
      <dgm:prSet presAssocID="{188A8B2D-7A12-4F6D-95A1-B4F628485720}" presName="childShape" presStyleCnt="0"/>
      <dgm:spPr/>
      <dgm:t>
        <a:bodyPr/>
        <a:lstStyle/>
        <a:p>
          <a:endParaRPr lang="zh-CN" altLang="en-US"/>
        </a:p>
      </dgm:t>
    </dgm:pt>
    <dgm:pt modelId="{77CEE992-E7FE-48B7-B069-5E5BC18CC02E}" type="pres">
      <dgm:prSet presAssocID="{F3E9A41B-D65F-4A55-A294-BCEDFC8E312C}" presName="Name13" presStyleLbl="parChTrans1D2" presStyleIdx="2" presStyleCnt="4"/>
      <dgm:spPr/>
      <dgm:t>
        <a:bodyPr/>
        <a:lstStyle/>
        <a:p>
          <a:endParaRPr lang="zh-CN" altLang="en-US"/>
        </a:p>
      </dgm:t>
    </dgm:pt>
    <dgm:pt modelId="{293EB2E0-C370-4631-84F7-D1BB5CD3DEE6}" type="pres">
      <dgm:prSet presAssocID="{BD497B18-C75E-4AE2-BF72-9DE15479E6C7}" presName="childText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275C857-898E-4767-93DE-40CC749E3B95}" type="pres">
      <dgm:prSet presAssocID="{19872106-40D4-4C7C-AAD4-89DC15168DA6}" presName="Name13" presStyleLbl="parChTrans1D2" presStyleIdx="3" presStyleCnt="4"/>
      <dgm:spPr/>
      <dgm:t>
        <a:bodyPr/>
        <a:lstStyle/>
        <a:p>
          <a:endParaRPr lang="zh-CN" altLang="en-US"/>
        </a:p>
      </dgm:t>
    </dgm:pt>
    <dgm:pt modelId="{89817CB6-E9FD-43A7-918E-762DF47EFE47}" type="pres">
      <dgm:prSet presAssocID="{11D5C617-79B4-43DB-A20A-82E14EFA0D33}" presName="childText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DA69476-A849-45E3-98A7-3EDA942E3836}" type="presOf" srcId="{188A8B2D-7A12-4F6D-95A1-B4F628485720}" destId="{319C7F14-D695-4054-9D8D-DCC24F2C08DB}" srcOrd="0" destOrd="0" presId="urn:microsoft.com/office/officeart/2005/8/layout/hierarchy3"/>
    <dgm:cxn modelId="{9CEF03D6-46D0-417B-A89A-9667B4732908}" type="presOf" srcId="{188A8B2D-7A12-4F6D-95A1-B4F628485720}" destId="{2D34559C-95C1-4437-91F7-46D875C6DA18}" srcOrd="1" destOrd="0" presId="urn:microsoft.com/office/officeart/2005/8/layout/hierarchy3"/>
    <dgm:cxn modelId="{D5A1B0D3-2F06-48DC-93E0-397489EA6D22}" type="presOf" srcId="{E9C3AEEF-88C4-44D7-8C81-6C81960D29AF}" destId="{6364906A-360D-481F-A4AB-D19915FF3ACA}" srcOrd="0" destOrd="0" presId="urn:microsoft.com/office/officeart/2005/8/layout/hierarchy3"/>
    <dgm:cxn modelId="{D7AC56DF-B5DF-4D6E-8327-85B47653408E}" srcId="{188A8B2D-7A12-4F6D-95A1-B4F628485720}" destId="{BD497B18-C75E-4AE2-BF72-9DE15479E6C7}" srcOrd="0" destOrd="0" parTransId="{F3E9A41B-D65F-4A55-A294-BCEDFC8E312C}" sibTransId="{A5E355AA-3F61-43C5-90D0-59D0B61052BD}"/>
    <dgm:cxn modelId="{CD84F870-53CA-408A-BA3D-079C14E228CA}" type="presOf" srcId="{A1CC78C4-6CF3-4965-A2F9-E5911B05EC11}" destId="{369F6F35-4181-4552-9BFE-A374A5255544}" srcOrd="0" destOrd="0" presId="urn:microsoft.com/office/officeart/2005/8/layout/hierarchy3"/>
    <dgm:cxn modelId="{E48509CA-22C0-4C2C-B2EC-138B25596FA8}" srcId="{6A6C3D5B-5480-4D07-981C-97DCA6D47AB1}" destId="{515F6D74-500C-447D-8E2F-47A41F3F13B3}" srcOrd="0" destOrd="0" parTransId="{E1406930-B601-461F-9B9B-AD801F62EF51}" sibTransId="{F219A32C-8ABB-435C-A2BE-B248A0B9716D}"/>
    <dgm:cxn modelId="{D359C740-E7F2-4E34-A6F1-87624F0287F3}" type="presOf" srcId="{F3E9A41B-D65F-4A55-A294-BCEDFC8E312C}" destId="{77CEE992-E7FE-48B7-B069-5E5BC18CC02E}" srcOrd="0" destOrd="0" presId="urn:microsoft.com/office/officeart/2005/8/layout/hierarchy3"/>
    <dgm:cxn modelId="{931841BD-88E8-4793-991C-52710AFA6679}" type="presOf" srcId="{19872106-40D4-4C7C-AAD4-89DC15168DA6}" destId="{3275C857-898E-4767-93DE-40CC749E3B95}" srcOrd="0" destOrd="0" presId="urn:microsoft.com/office/officeart/2005/8/layout/hierarchy3"/>
    <dgm:cxn modelId="{90052498-73B1-4CC1-81ED-C0B970F739BA}" type="presOf" srcId="{D51FBE83-441E-4B45-99A6-9B924AC41F62}" destId="{0AF84B36-46F5-436A-ABB0-57601617EB09}" srcOrd="0" destOrd="0" presId="urn:microsoft.com/office/officeart/2005/8/layout/hierarchy3"/>
    <dgm:cxn modelId="{18E95009-7D87-4050-8939-D148601B2A86}" type="presOf" srcId="{515F6D74-500C-447D-8E2F-47A41F3F13B3}" destId="{B945611F-8291-4C9C-A47E-4F17A1D6B1E3}" srcOrd="1" destOrd="0" presId="urn:microsoft.com/office/officeart/2005/8/layout/hierarchy3"/>
    <dgm:cxn modelId="{0267EEC7-0F04-4D58-99E6-5A930770B996}" type="presOf" srcId="{6A6C3D5B-5480-4D07-981C-97DCA6D47AB1}" destId="{CB6BEDD8-9010-4BD2-B588-6BAFE100A714}" srcOrd="0" destOrd="0" presId="urn:microsoft.com/office/officeart/2005/8/layout/hierarchy3"/>
    <dgm:cxn modelId="{5392E58D-A0F2-48AB-A23A-C71778BCA5BD}" srcId="{6A6C3D5B-5480-4D07-981C-97DCA6D47AB1}" destId="{188A8B2D-7A12-4F6D-95A1-B4F628485720}" srcOrd="1" destOrd="0" parTransId="{133193BF-D389-43BE-890B-216BFB2EFD0F}" sibTransId="{E447DCB6-83BE-48ED-A486-245D79ABF9BD}"/>
    <dgm:cxn modelId="{59D0CE9C-CD29-47C0-BEF2-37F5501717CD}" srcId="{515F6D74-500C-447D-8E2F-47A41F3F13B3}" destId="{A1CC78C4-6CF3-4965-A2F9-E5911B05EC11}" srcOrd="1" destOrd="0" parTransId="{214C4302-11BE-40E0-BDF4-068D6EF9A432}" sibTransId="{6DB0C90C-9C78-43A9-91DC-2B9094D2F065}"/>
    <dgm:cxn modelId="{469483DF-660C-485C-B1CF-BEA709797CFB}" type="presOf" srcId="{214C4302-11BE-40E0-BDF4-068D6EF9A432}" destId="{EA2944E5-89FB-4C48-9EF2-35A1BC54399C}" srcOrd="0" destOrd="0" presId="urn:microsoft.com/office/officeart/2005/8/layout/hierarchy3"/>
    <dgm:cxn modelId="{4F086DD1-C234-4519-8AAF-D2E2A3664B6D}" type="presOf" srcId="{BD497B18-C75E-4AE2-BF72-9DE15479E6C7}" destId="{293EB2E0-C370-4631-84F7-D1BB5CD3DEE6}" srcOrd="0" destOrd="0" presId="urn:microsoft.com/office/officeart/2005/8/layout/hierarchy3"/>
    <dgm:cxn modelId="{71B1915D-01C0-4974-865B-011B77672474}" srcId="{515F6D74-500C-447D-8E2F-47A41F3F13B3}" destId="{E9C3AEEF-88C4-44D7-8C81-6C81960D29AF}" srcOrd="0" destOrd="0" parTransId="{D51FBE83-441E-4B45-99A6-9B924AC41F62}" sibTransId="{6E0CE4B0-93C1-443F-AA93-5D8CF44C3537}"/>
    <dgm:cxn modelId="{27AEB6BE-3B1C-4462-9204-1C63E48CE879}" srcId="{188A8B2D-7A12-4F6D-95A1-B4F628485720}" destId="{11D5C617-79B4-43DB-A20A-82E14EFA0D33}" srcOrd="1" destOrd="0" parTransId="{19872106-40D4-4C7C-AAD4-89DC15168DA6}" sibTransId="{66ED35A5-1E80-443A-9998-F4A9A04BB198}"/>
    <dgm:cxn modelId="{06DB378D-2167-4B38-8102-CD487BAF257F}" type="presOf" srcId="{515F6D74-500C-447D-8E2F-47A41F3F13B3}" destId="{49E5A44B-E286-446F-A888-FBFDDF3C8083}" srcOrd="0" destOrd="0" presId="urn:microsoft.com/office/officeart/2005/8/layout/hierarchy3"/>
    <dgm:cxn modelId="{9FE3E127-6D59-4087-96DC-2C51D77CAA43}" type="presOf" srcId="{11D5C617-79B4-43DB-A20A-82E14EFA0D33}" destId="{89817CB6-E9FD-43A7-918E-762DF47EFE47}" srcOrd="0" destOrd="0" presId="urn:microsoft.com/office/officeart/2005/8/layout/hierarchy3"/>
    <dgm:cxn modelId="{2D57532F-C839-4212-9B59-8742014E1025}" type="presParOf" srcId="{CB6BEDD8-9010-4BD2-B588-6BAFE100A714}" destId="{DCAD5848-7A03-418F-AFDE-98646AFD90F0}" srcOrd="0" destOrd="0" presId="urn:microsoft.com/office/officeart/2005/8/layout/hierarchy3"/>
    <dgm:cxn modelId="{4C121AD3-BFED-4AC6-802A-99AE6D606CE2}" type="presParOf" srcId="{DCAD5848-7A03-418F-AFDE-98646AFD90F0}" destId="{CB202DCC-0E27-4ABC-83F1-44D789F82C20}" srcOrd="0" destOrd="0" presId="urn:microsoft.com/office/officeart/2005/8/layout/hierarchy3"/>
    <dgm:cxn modelId="{C4E0BCD4-4D37-4D31-8814-6FE9731C7223}" type="presParOf" srcId="{CB202DCC-0E27-4ABC-83F1-44D789F82C20}" destId="{49E5A44B-E286-446F-A888-FBFDDF3C8083}" srcOrd="0" destOrd="0" presId="urn:microsoft.com/office/officeart/2005/8/layout/hierarchy3"/>
    <dgm:cxn modelId="{F3A238B2-C743-4947-95D2-1BBC83036129}" type="presParOf" srcId="{CB202DCC-0E27-4ABC-83F1-44D789F82C20}" destId="{B945611F-8291-4C9C-A47E-4F17A1D6B1E3}" srcOrd="1" destOrd="0" presId="urn:microsoft.com/office/officeart/2005/8/layout/hierarchy3"/>
    <dgm:cxn modelId="{9014E944-6BB6-4E14-B4DA-2A12C3B6624F}" type="presParOf" srcId="{DCAD5848-7A03-418F-AFDE-98646AFD90F0}" destId="{BC9B211D-4624-4AA5-A6D8-301EAF7D5E6E}" srcOrd="1" destOrd="0" presId="urn:microsoft.com/office/officeart/2005/8/layout/hierarchy3"/>
    <dgm:cxn modelId="{97339027-51AB-4177-9D5E-5A9E711C8943}" type="presParOf" srcId="{BC9B211D-4624-4AA5-A6D8-301EAF7D5E6E}" destId="{0AF84B36-46F5-436A-ABB0-57601617EB09}" srcOrd="0" destOrd="0" presId="urn:microsoft.com/office/officeart/2005/8/layout/hierarchy3"/>
    <dgm:cxn modelId="{01F15321-74F9-485B-A71A-DA70B78D9B0D}" type="presParOf" srcId="{BC9B211D-4624-4AA5-A6D8-301EAF7D5E6E}" destId="{6364906A-360D-481F-A4AB-D19915FF3ACA}" srcOrd="1" destOrd="0" presId="urn:microsoft.com/office/officeart/2005/8/layout/hierarchy3"/>
    <dgm:cxn modelId="{1AA80F53-24D4-40D3-B013-8B3D76CD5033}" type="presParOf" srcId="{BC9B211D-4624-4AA5-A6D8-301EAF7D5E6E}" destId="{EA2944E5-89FB-4C48-9EF2-35A1BC54399C}" srcOrd="2" destOrd="0" presId="urn:microsoft.com/office/officeart/2005/8/layout/hierarchy3"/>
    <dgm:cxn modelId="{12CE3389-AACD-4A40-811B-0F1B483B855A}" type="presParOf" srcId="{BC9B211D-4624-4AA5-A6D8-301EAF7D5E6E}" destId="{369F6F35-4181-4552-9BFE-A374A5255544}" srcOrd="3" destOrd="0" presId="urn:microsoft.com/office/officeart/2005/8/layout/hierarchy3"/>
    <dgm:cxn modelId="{850403F0-B2CD-4915-94B1-884F6B5C0281}" type="presParOf" srcId="{CB6BEDD8-9010-4BD2-B588-6BAFE100A714}" destId="{E5EB513A-810F-407D-B5DD-AF255584C8AA}" srcOrd="1" destOrd="0" presId="urn:microsoft.com/office/officeart/2005/8/layout/hierarchy3"/>
    <dgm:cxn modelId="{F3647037-0ABA-4A2B-B019-E599AE69CE43}" type="presParOf" srcId="{E5EB513A-810F-407D-B5DD-AF255584C8AA}" destId="{8343ECC8-BC69-4940-9623-583531DFB6D0}" srcOrd="0" destOrd="0" presId="urn:microsoft.com/office/officeart/2005/8/layout/hierarchy3"/>
    <dgm:cxn modelId="{C1CDDE08-3AED-4875-9A2E-3B64F548EA82}" type="presParOf" srcId="{8343ECC8-BC69-4940-9623-583531DFB6D0}" destId="{319C7F14-D695-4054-9D8D-DCC24F2C08DB}" srcOrd="0" destOrd="0" presId="urn:microsoft.com/office/officeart/2005/8/layout/hierarchy3"/>
    <dgm:cxn modelId="{D1E5C04C-74E1-4175-8890-ABB497346299}" type="presParOf" srcId="{8343ECC8-BC69-4940-9623-583531DFB6D0}" destId="{2D34559C-95C1-4437-91F7-46D875C6DA18}" srcOrd="1" destOrd="0" presId="urn:microsoft.com/office/officeart/2005/8/layout/hierarchy3"/>
    <dgm:cxn modelId="{E7F86CC2-41EE-483C-AAD7-3C1BA5FC2433}" type="presParOf" srcId="{E5EB513A-810F-407D-B5DD-AF255584C8AA}" destId="{352B357B-E468-4C69-B6E4-5036AD869E29}" srcOrd="1" destOrd="0" presId="urn:microsoft.com/office/officeart/2005/8/layout/hierarchy3"/>
    <dgm:cxn modelId="{591A4D01-EE5A-4B4B-AE92-9BC6BF0F6FD3}" type="presParOf" srcId="{352B357B-E468-4C69-B6E4-5036AD869E29}" destId="{77CEE992-E7FE-48B7-B069-5E5BC18CC02E}" srcOrd="0" destOrd="0" presId="urn:microsoft.com/office/officeart/2005/8/layout/hierarchy3"/>
    <dgm:cxn modelId="{417D522B-8444-410E-8027-B9EF29A4848A}" type="presParOf" srcId="{352B357B-E468-4C69-B6E4-5036AD869E29}" destId="{293EB2E0-C370-4631-84F7-D1BB5CD3DEE6}" srcOrd="1" destOrd="0" presId="urn:microsoft.com/office/officeart/2005/8/layout/hierarchy3"/>
    <dgm:cxn modelId="{80960BF4-0DC0-4A15-BA60-F5B1CEDA5252}" type="presParOf" srcId="{352B357B-E468-4C69-B6E4-5036AD869E29}" destId="{3275C857-898E-4767-93DE-40CC749E3B95}" srcOrd="2" destOrd="0" presId="urn:microsoft.com/office/officeart/2005/8/layout/hierarchy3"/>
    <dgm:cxn modelId="{08C68EBE-052D-4C42-A4D1-2155DFEDBDB2}" type="presParOf" srcId="{352B357B-E468-4C69-B6E4-5036AD869E29}" destId="{89817CB6-E9FD-43A7-918E-762DF47EFE47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A6C3D5B-5480-4D07-981C-97DCA6D47AB1}" type="doc">
      <dgm:prSet loTypeId="urn:microsoft.com/office/officeart/2005/8/layout/hierarchy3" loCatId="relationship" qsTypeId="urn:microsoft.com/office/officeart/2005/8/quickstyle/simple5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515F6D74-500C-447D-8E2F-47A41F3F13B3}">
      <dgm:prSet phldrT="[文本]" custT="1"/>
      <dgm:spPr>
        <a:solidFill>
          <a:srgbClr val="FF9300"/>
        </a:solidFill>
      </dgm:spPr>
      <dgm:t>
        <a:bodyPr/>
        <a:lstStyle/>
        <a:p>
          <a:r>
            <a:rPr lang="zh-CN" altLang="en-US" sz="2800" b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原算法</a:t>
          </a:r>
          <a:endParaRPr lang="zh-CN" altLang="en-US" sz="2800" b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406930-B601-461F-9B9B-AD801F62EF51}" type="parTrans" cxnId="{E48509CA-22C0-4C2C-B2EC-138B25596FA8}">
      <dgm:prSet/>
      <dgm:spPr/>
      <dgm:t>
        <a:bodyPr/>
        <a:lstStyle/>
        <a:p>
          <a:endParaRPr lang="zh-CN" altLang="en-US"/>
        </a:p>
      </dgm:t>
    </dgm:pt>
    <dgm:pt modelId="{F219A32C-8ABB-435C-A2BE-B248A0B9716D}" type="sibTrans" cxnId="{E48509CA-22C0-4C2C-B2EC-138B25596FA8}">
      <dgm:prSet/>
      <dgm:spPr/>
      <dgm:t>
        <a:bodyPr/>
        <a:lstStyle/>
        <a:p>
          <a:endParaRPr lang="zh-CN" altLang="en-US"/>
        </a:p>
      </dgm:t>
    </dgm:pt>
    <dgm:pt modelId="{E9C3AEEF-88C4-44D7-8C81-6C81960D29AF}">
      <dgm:prSet phldrT="[文本]" custT="1"/>
      <dgm:spPr/>
      <dgm:t>
        <a:bodyPr/>
        <a:lstStyle/>
        <a:p>
          <a:r>
            <a:rPr lang="zh-CN" altLang="en-US" sz="23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叉树</a:t>
          </a:r>
          <a:endParaRPr lang="zh-CN" altLang="en-US" sz="23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51FBE83-441E-4B45-99A6-9B924AC41F62}" type="parTrans" cxnId="{71B1915D-01C0-4974-865B-011B77672474}">
      <dgm:prSet/>
      <dgm:spPr/>
      <dgm:t>
        <a:bodyPr/>
        <a:lstStyle/>
        <a:p>
          <a:endParaRPr lang="zh-CN" altLang="en-US"/>
        </a:p>
      </dgm:t>
    </dgm:pt>
    <dgm:pt modelId="{6E0CE4B0-93C1-443F-AA93-5D8CF44C3537}" type="sibTrans" cxnId="{71B1915D-01C0-4974-865B-011B77672474}">
      <dgm:prSet/>
      <dgm:spPr/>
      <dgm:t>
        <a:bodyPr/>
        <a:lstStyle/>
        <a:p>
          <a:endParaRPr lang="zh-CN" altLang="en-US"/>
        </a:p>
      </dgm:t>
    </dgm:pt>
    <dgm:pt modelId="{A1CC78C4-6CF3-4965-A2F9-E5911B05EC11}">
      <dgm:prSet phldrT="[文本]" custT="1"/>
      <dgm:spPr/>
      <dgm:t>
        <a:bodyPr/>
        <a:lstStyle/>
        <a:p>
          <a:r>
            <a:rPr lang="en-US" sz="2800" dirty="0" smtClean="0"/>
            <a:t>2log</a:t>
          </a:r>
          <a:r>
            <a:rPr lang="en-US" sz="2800" baseline="-25000" dirty="0" smtClean="0"/>
            <a:t>2</a:t>
          </a:r>
          <a:r>
            <a:rPr lang="en-US" sz="2800" i="1" dirty="0" smtClean="0"/>
            <a:t>N</a:t>
          </a:r>
          <a:endParaRPr lang="zh-CN" altLang="en-US" sz="2800" i="1" dirty="0"/>
        </a:p>
      </dgm:t>
    </dgm:pt>
    <dgm:pt modelId="{214C4302-11BE-40E0-BDF4-068D6EF9A432}" type="parTrans" cxnId="{59D0CE9C-CD29-47C0-BEF2-37F5501717CD}">
      <dgm:prSet/>
      <dgm:spPr/>
      <dgm:t>
        <a:bodyPr/>
        <a:lstStyle/>
        <a:p>
          <a:endParaRPr lang="zh-CN" altLang="en-US"/>
        </a:p>
      </dgm:t>
    </dgm:pt>
    <dgm:pt modelId="{6DB0C90C-9C78-43A9-91DC-2B9094D2F065}" type="sibTrans" cxnId="{59D0CE9C-CD29-47C0-BEF2-37F5501717CD}">
      <dgm:prSet/>
      <dgm:spPr/>
      <dgm:t>
        <a:bodyPr/>
        <a:lstStyle/>
        <a:p>
          <a:endParaRPr lang="zh-CN" altLang="en-US"/>
        </a:p>
      </dgm:t>
    </dgm:pt>
    <dgm:pt modelId="{4FA69103-3F84-4FB0-89CB-2517F0F85786}">
      <dgm:prSet phldrT="[文本]" custT="1"/>
      <dgm:spPr>
        <a:solidFill>
          <a:srgbClr val="1D8DE5"/>
        </a:solidFill>
      </dgm:spPr>
      <dgm:t>
        <a:bodyPr/>
        <a:lstStyle/>
        <a:p>
          <a:r>
            <a:rPr lang="en-US" altLang="zh-CN" sz="2800" b="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ST</a:t>
          </a:r>
          <a:r>
            <a:rPr lang="zh-CN" altLang="en-US" sz="2800" b="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i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4EEBF45-320C-4F28-89D3-CBD5F1D2DCDF}" type="parTrans" cxnId="{92E14AAE-15DD-42E3-8644-A2306253C868}">
      <dgm:prSet/>
      <dgm:spPr/>
      <dgm:t>
        <a:bodyPr/>
        <a:lstStyle/>
        <a:p>
          <a:endParaRPr lang="zh-CN" altLang="en-US"/>
        </a:p>
      </dgm:t>
    </dgm:pt>
    <dgm:pt modelId="{415BDD24-8E6F-4BF2-8652-68740DFD0F98}" type="sibTrans" cxnId="{92E14AAE-15DD-42E3-8644-A2306253C868}">
      <dgm:prSet/>
      <dgm:spPr/>
      <dgm:t>
        <a:bodyPr/>
        <a:lstStyle/>
        <a:p>
          <a:endParaRPr lang="zh-CN" altLang="en-US"/>
        </a:p>
      </dgm:t>
    </dgm:pt>
    <dgm:pt modelId="{CBD89737-5282-4C49-8F93-4A613F4A9F5A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lang="zh-CN" altLang="en-US" sz="230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阈值二叉树</a:t>
          </a:r>
          <a:endParaRPr lang="zh-CN" altLang="en-US" sz="2300" i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90F012-3D04-4B27-AA12-BA51C313C45A}" type="parTrans" cxnId="{AF6AE7DD-0D0F-47ED-9BAB-A9D0D2F7C5A3}">
      <dgm:prSet/>
      <dgm:spPr/>
      <dgm:t>
        <a:bodyPr/>
        <a:lstStyle/>
        <a:p>
          <a:endParaRPr lang="zh-CN" altLang="en-US"/>
        </a:p>
      </dgm:t>
    </dgm:pt>
    <dgm:pt modelId="{7C93D25E-3E54-4432-A28B-F67F60528EFF}" type="sibTrans" cxnId="{AF6AE7DD-0D0F-47ED-9BAB-A9D0D2F7C5A3}">
      <dgm:prSet/>
      <dgm:spPr/>
      <dgm:t>
        <a:bodyPr/>
        <a:lstStyle/>
        <a:p>
          <a:endParaRPr lang="zh-CN" altLang="en-US"/>
        </a:p>
      </dgm:t>
    </dgm:pt>
    <dgm:pt modelId="{7734F774-1EB5-4039-BC86-C97FDBA160BE}">
      <dgm:prSet phldrT="[文本]" custT="1"/>
      <dgm:spPr/>
      <dgm:t>
        <a:bodyPr/>
        <a:lstStyle/>
        <a:p>
          <a:r>
            <a:rPr lang="en-US" sz="2800" dirty="0" smtClean="0"/>
            <a:t>log</a:t>
          </a:r>
          <a:r>
            <a:rPr lang="en-US" sz="2800" baseline="-25000" dirty="0" smtClean="0"/>
            <a:t>2</a:t>
          </a:r>
          <a:r>
            <a:rPr lang="en-US" sz="2800" i="1" dirty="0" smtClean="0"/>
            <a:t>N</a:t>
          </a:r>
          <a:endParaRPr lang="zh-CN" altLang="en-US" sz="2800" i="0" dirty="0"/>
        </a:p>
      </dgm:t>
    </dgm:pt>
    <dgm:pt modelId="{95898FE1-43FF-45A8-831F-D8536C646402}" type="parTrans" cxnId="{EAB5DC14-6283-40C5-AB05-7681671F650D}">
      <dgm:prSet/>
      <dgm:spPr/>
      <dgm:t>
        <a:bodyPr/>
        <a:lstStyle/>
        <a:p>
          <a:endParaRPr lang="zh-CN" altLang="en-US"/>
        </a:p>
      </dgm:t>
    </dgm:pt>
    <dgm:pt modelId="{AC753518-9035-4981-9C11-9450DCFF530D}" type="sibTrans" cxnId="{EAB5DC14-6283-40C5-AB05-7681671F650D}">
      <dgm:prSet/>
      <dgm:spPr/>
      <dgm:t>
        <a:bodyPr/>
        <a:lstStyle/>
        <a:p>
          <a:endParaRPr lang="zh-CN" altLang="en-US"/>
        </a:p>
      </dgm:t>
    </dgm:pt>
    <dgm:pt modelId="{502C828A-BAAD-4A64-B092-615DA421D605}">
      <dgm:prSet phldrT="[文本]" custT="1"/>
      <dgm:spPr/>
      <dgm:t>
        <a:bodyPr/>
        <a:lstStyle/>
        <a:p>
          <a:r>
            <a:rPr lang="en-US" altLang="zh-CN" sz="2800" b="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TS</a:t>
          </a:r>
          <a:r>
            <a:rPr lang="zh-CN" altLang="en-US" sz="2800" b="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i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F03BD7B-0309-409D-8D13-FB4FEB50E33C}" type="parTrans" cxnId="{76FF8B4E-58E7-4605-9BEF-D19FBF7A2608}">
      <dgm:prSet/>
      <dgm:spPr/>
      <dgm:t>
        <a:bodyPr/>
        <a:lstStyle/>
        <a:p>
          <a:endParaRPr lang="zh-CN" altLang="en-US"/>
        </a:p>
      </dgm:t>
    </dgm:pt>
    <dgm:pt modelId="{4923A91D-16CE-4206-AA6E-15497A71D64E}" type="sibTrans" cxnId="{76FF8B4E-58E7-4605-9BEF-D19FBF7A2608}">
      <dgm:prSet/>
      <dgm:spPr/>
      <dgm:t>
        <a:bodyPr/>
        <a:lstStyle/>
        <a:p>
          <a:endParaRPr lang="zh-CN" altLang="en-US"/>
        </a:p>
      </dgm:t>
    </dgm:pt>
    <dgm:pt modelId="{4A3B0279-CCF8-4912-B361-E8E4BCE6B429}">
      <dgm:prSet phldrT="[文本]" custT="1"/>
      <dgm:spPr/>
      <dgm:t>
        <a:bodyPr/>
        <a:lstStyle/>
        <a:p>
          <a:r>
            <a:rPr lang="en-US" sz="2800" dirty="0" smtClean="0"/>
            <a:t>3log</a:t>
          </a:r>
          <a:r>
            <a:rPr lang="en-US" sz="2800" baseline="-25000" dirty="0" smtClean="0"/>
            <a:t>3</a:t>
          </a:r>
          <a:r>
            <a:rPr lang="en-US" sz="2800" i="1" dirty="0" smtClean="0"/>
            <a:t>N</a:t>
          </a:r>
          <a:endParaRPr lang="zh-CN" altLang="en-US" sz="2800" i="1" dirty="0"/>
        </a:p>
      </dgm:t>
    </dgm:pt>
    <dgm:pt modelId="{9B0AEFDF-C5C0-494C-9A8D-20949A6DB6BA}" type="parTrans" cxnId="{D9B61C66-1968-4B8B-B015-0432B041347A}">
      <dgm:prSet/>
      <dgm:spPr/>
      <dgm:t>
        <a:bodyPr/>
        <a:lstStyle/>
        <a:p>
          <a:endParaRPr lang="zh-CN" altLang="en-US"/>
        </a:p>
      </dgm:t>
    </dgm:pt>
    <dgm:pt modelId="{42FFFCE1-7E55-4D67-8438-8BC50E4F8213}" type="sibTrans" cxnId="{D9B61C66-1968-4B8B-B015-0432B041347A}">
      <dgm:prSet/>
      <dgm:spPr/>
      <dgm:t>
        <a:bodyPr/>
        <a:lstStyle/>
        <a:p>
          <a:endParaRPr lang="zh-CN" altLang="en-US"/>
        </a:p>
      </dgm:t>
    </dgm:pt>
    <dgm:pt modelId="{012A0BA9-5FB8-4071-B689-2C0DA1A5642D}">
      <dgm:prSet phldrT="[文本]" custT="1"/>
      <dgm:spPr/>
      <dgm:t>
        <a:bodyPr/>
        <a:lstStyle/>
        <a:p>
          <a:r>
            <a:rPr lang="zh-CN" altLang="en-US" sz="2400" i="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叉树</a:t>
          </a:r>
          <a:endParaRPr lang="zh-CN" altLang="en-US" sz="2400" i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F0D775-D61F-4D5E-9451-9D1889F75E5D}" type="parTrans" cxnId="{DDE06967-E8CE-4674-AA5D-0E9BA0FF9B80}">
      <dgm:prSet/>
      <dgm:spPr/>
      <dgm:t>
        <a:bodyPr/>
        <a:lstStyle/>
        <a:p>
          <a:endParaRPr lang="zh-CN" altLang="en-US"/>
        </a:p>
      </dgm:t>
    </dgm:pt>
    <dgm:pt modelId="{A4AF6412-658D-4FFF-96CD-14C61D50859D}" type="sibTrans" cxnId="{DDE06967-E8CE-4674-AA5D-0E9BA0FF9B80}">
      <dgm:prSet/>
      <dgm:spPr/>
      <dgm:t>
        <a:bodyPr/>
        <a:lstStyle/>
        <a:p>
          <a:endParaRPr lang="zh-CN" altLang="en-US"/>
        </a:p>
      </dgm:t>
    </dgm:pt>
    <dgm:pt modelId="{CB6BEDD8-9010-4BD2-B588-6BAFE100A714}" type="pres">
      <dgm:prSet presAssocID="{6A6C3D5B-5480-4D07-981C-97DCA6D47AB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CAD5848-7A03-418F-AFDE-98646AFD90F0}" type="pres">
      <dgm:prSet presAssocID="{515F6D74-500C-447D-8E2F-47A41F3F13B3}" presName="root" presStyleCnt="0"/>
      <dgm:spPr/>
      <dgm:t>
        <a:bodyPr/>
        <a:lstStyle/>
        <a:p>
          <a:endParaRPr lang="zh-CN" altLang="en-US"/>
        </a:p>
      </dgm:t>
    </dgm:pt>
    <dgm:pt modelId="{CB202DCC-0E27-4ABC-83F1-44D789F82C20}" type="pres">
      <dgm:prSet presAssocID="{515F6D74-500C-447D-8E2F-47A41F3F13B3}" presName="rootComposite" presStyleCnt="0"/>
      <dgm:spPr/>
      <dgm:t>
        <a:bodyPr/>
        <a:lstStyle/>
        <a:p>
          <a:endParaRPr lang="zh-CN" altLang="en-US"/>
        </a:p>
      </dgm:t>
    </dgm:pt>
    <dgm:pt modelId="{49E5A44B-E286-446F-A888-FBFDDF3C8083}" type="pres">
      <dgm:prSet presAssocID="{515F6D74-500C-447D-8E2F-47A41F3F13B3}" presName="rootText" presStyleLbl="node1" presStyleIdx="0" presStyleCnt="3"/>
      <dgm:spPr/>
      <dgm:t>
        <a:bodyPr/>
        <a:lstStyle/>
        <a:p>
          <a:endParaRPr lang="zh-CN" altLang="en-US"/>
        </a:p>
      </dgm:t>
    </dgm:pt>
    <dgm:pt modelId="{B945611F-8291-4C9C-A47E-4F17A1D6B1E3}" type="pres">
      <dgm:prSet presAssocID="{515F6D74-500C-447D-8E2F-47A41F3F13B3}" presName="rootConnector" presStyleLbl="node1" presStyleIdx="0" presStyleCnt="3"/>
      <dgm:spPr/>
      <dgm:t>
        <a:bodyPr/>
        <a:lstStyle/>
        <a:p>
          <a:endParaRPr lang="zh-CN" altLang="en-US"/>
        </a:p>
      </dgm:t>
    </dgm:pt>
    <dgm:pt modelId="{BC9B211D-4624-4AA5-A6D8-301EAF7D5E6E}" type="pres">
      <dgm:prSet presAssocID="{515F6D74-500C-447D-8E2F-47A41F3F13B3}" presName="childShape" presStyleCnt="0"/>
      <dgm:spPr/>
      <dgm:t>
        <a:bodyPr/>
        <a:lstStyle/>
        <a:p>
          <a:endParaRPr lang="zh-CN" altLang="en-US"/>
        </a:p>
      </dgm:t>
    </dgm:pt>
    <dgm:pt modelId="{0AF84B36-46F5-436A-ABB0-57601617EB09}" type="pres">
      <dgm:prSet presAssocID="{D51FBE83-441E-4B45-99A6-9B924AC41F62}" presName="Name13" presStyleLbl="parChTrans1D2" presStyleIdx="0" presStyleCnt="6"/>
      <dgm:spPr/>
      <dgm:t>
        <a:bodyPr/>
        <a:lstStyle/>
        <a:p>
          <a:endParaRPr lang="zh-CN" altLang="en-US"/>
        </a:p>
      </dgm:t>
    </dgm:pt>
    <dgm:pt modelId="{6364906A-360D-481F-A4AB-D19915FF3ACA}" type="pres">
      <dgm:prSet presAssocID="{E9C3AEEF-88C4-44D7-8C81-6C81960D29AF}" presName="childText" presStyleLbl="bgAcc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A2944E5-89FB-4C48-9EF2-35A1BC54399C}" type="pres">
      <dgm:prSet presAssocID="{214C4302-11BE-40E0-BDF4-068D6EF9A432}" presName="Name13" presStyleLbl="parChTrans1D2" presStyleIdx="1" presStyleCnt="6"/>
      <dgm:spPr/>
      <dgm:t>
        <a:bodyPr/>
        <a:lstStyle/>
        <a:p>
          <a:endParaRPr lang="zh-CN" altLang="en-US"/>
        </a:p>
      </dgm:t>
    </dgm:pt>
    <dgm:pt modelId="{369F6F35-4181-4552-9BFE-A374A5255544}" type="pres">
      <dgm:prSet presAssocID="{A1CC78C4-6CF3-4965-A2F9-E5911B05EC11}" presName="childText" presStyleLbl="bgAcc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2595902-655A-4C3E-B583-241A221A8721}" type="pres">
      <dgm:prSet presAssocID="{502C828A-BAAD-4A64-B092-615DA421D605}" presName="root" presStyleCnt="0"/>
      <dgm:spPr/>
      <dgm:t>
        <a:bodyPr/>
        <a:lstStyle/>
        <a:p>
          <a:endParaRPr lang="zh-CN" altLang="en-US"/>
        </a:p>
      </dgm:t>
    </dgm:pt>
    <dgm:pt modelId="{62EFF711-BAEF-44FB-907D-C5B68180C1D4}" type="pres">
      <dgm:prSet presAssocID="{502C828A-BAAD-4A64-B092-615DA421D605}" presName="rootComposite" presStyleCnt="0"/>
      <dgm:spPr/>
      <dgm:t>
        <a:bodyPr/>
        <a:lstStyle/>
        <a:p>
          <a:endParaRPr lang="zh-CN" altLang="en-US"/>
        </a:p>
      </dgm:t>
    </dgm:pt>
    <dgm:pt modelId="{7B6D8ADA-64DF-433E-A12A-1A45EB148C79}" type="pres">
      <dgm:prSet presAssocID="{502C828A-BAAD-4A64-B092-615DA421D605}" presName="rootText" presStyleLbl="node1" presStyleIdx="1" presStyleCnt="3"/>
      <dgm:spPr/>
      <dgm:t>
        <a:bodyPr/>
        <a:lstStyle/>
        <a:p>
          <a:endParaRPr lang="zh-CN" altLang="en-US"/>
        </a:p>
      </dgm:t>
    </dgm:pt>
    <dgm:pt modelId="{EF8C6AD9-4EBE-4104-8070-28AE562DEBDB}" type="pres">
      <dgm:prSet presAssocID="{502C828A-BAAD-4A64-B092-615DA421D605}" presName="rootConnector" presStyleLbl="node1" presStyleIdx="1" presStyleCnt="3"/>
      <dgm:spPr/>
      <dgm:t>
        <a:bodyPr/>
        <a:lstStyle/>
        <a:p>
          <a:endParaRPr lang="zh-CN" altLang="en-US"/>
        </a:p>
      </dgm:t>
    </dgm:pt>
    <dgm:pt modelId="{48153586-E0E0-432A-A7BF-5EB94E2C8875}" type="pres">
      <dgm:prSet presAssocID="{502C828A-BAAD-4A64-B092-615DA421D605}" presName="childShape" presStyleCnt="0"/>
      <dgm:spPr/>
      <dgm:t>
        <a:bodyPr/>
        <a:lstStyle/>
        <a:p>
          <a:endParaRPr lang="zh-CN" altLang="en-US"/>
        </a:p>
      </dgm:t>
    </dgm:pt>
    <dgm:pt modelId="{AE018314-FA1F-43B6-BB22-B3228F1E3A99}" type="pres">
      <dgm:prSet presAssocID="{49F0D775-D61F-4D5E-9451-9D1889F75E5D}" presName="Name13" presStyleLbl="parChTrans1D2" presStyleIdx="2" presStyleCnt="6"/>
      <dgm:spPr/>
      <dgm:t>
        <a:bodyPr/>
        <a:lstStyle/>
        <a:p>
          <a:endParaRPr lang="zh-CN" altLang="en-US"/>
        </a:p>
      </dgm:t>
    </dgm:pt>
    <dgm:pt modelId="{403F996A-2822-42D0-92D4-94CE430601D6}" type="pres">
      <dgm:prSet presAssocID="{012A0BA9-5FB8-4071-B689-2C0DA1A5642D}" presName="childText" presStyleLbl="bgAcc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015A8FB-D871-4A6E-ABD5-2F25D6525654}" type="pres">
      <dgm:prSet presAssocID="{9B0AEFDF-C5C0-494C-9A8D-20949A6DB6BA}" presName="Name13" presStyleLbl="parChTrans1D2" presStyleIdx="3" presStyleCnt="6"/>
      <dgm:spPr/>
      <dgm:t>
        <a:bodyPr/>
        <a:lstStyle/>
        <a:p>
          <a:endParaRPr lang="zh-CN" altLang="en-US"/>
        </a:p>
      </dgm:t>
    </dgm:pt>
    <dgm:pt modelId="{E5BB4038-D494-4CFE-BF1A-634D5D82BBCD}" type="pres">
      <dgm:prSet presAssocID="{4A3B0279-CCF8-4912-B361-E8E4BCE6B429}" presName="childText" presStyleLbl="bgAcc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9C17AF-2C9A-45C4-9DD0-D49ECD13855D}" type="pres">
      <dgm:prSet presAssocID="{4FA69103-3F84-4FB0-89CB-2517F0F85786}" presName="root" presStyleCnt="0"/>
      <dgm:spPr/>
      <dgm:t>
        <a:bodyPr/>
        <a:lstStyle/>
        <a:p>
          <a:endParaRPr lang="zh-CN" altLang="en-US"/>
        </a:p>
      </dgm:t>
    </dgm:pt>
    <dgm:pt modelId="{D9FD12D0-C041-442D-864F-105E9C46A8AF}" type="pres">
      <dgm:prSet presAssocID="{4FA69103-3F84-4FB0-89CB-2517F0F85786}" presName="rootComposite" presStyleCnt="0"/>
      <dgm:spPr/>
      <dgm:t>
        <a:bodyPr/>
        <a:lstStyle/>
        <a:p>
          <a:endParaRPr lang="zh-CN" altLang="en-US"/>
        </a:p>
      </dgm:t>
    </dgm:pt>
    <dgm:pt modelId="{27BBE148-5DB8-4CDB-9EB0-3EDDE31A650F}" type="pres">
      <dgm:prSet presAssocID="{4FA69103-3F84-4FB0-89CB-2517F0F85786}" presName="rootText" presStyleLbl="node1" presStyleIdx="2" presStyleCnt="3"/>
      <dgm:spPr/>
      <dgm:t>
        <a:bodyPr/>
        <a:lstStyle/>
        <a:p>
          <a:endParaRPr lang="zh-CN" altLang="en-US"/>
        </a:p>
      </dgm:t>
    </dgm:pt>
    <dgm:pt modelId="{85BA19D7-5845-4E4B-BB5D-68247D3D7E82}" type="pres">
      <dgm:prSet presAssocID="{4FA69103-3F84-4FB0-89CB-2517F0F85786}" presName="rootConnector" presStyleLbl="node1" presStyleIdx="2" presStyleCnt="3"/>
      <dgm:spPr/>
      <dgm:t>
        <a:bodyPr/>
        <a:lstStyle/>
        <a:p>
          <a:endParaRPr lang="zh-CN" altLang="en-US"/>
        </a:p>
      </dgm:t>
    </dgm:pt>
    <dgm:pt modelId="{96F8187E-11EE-43D0-A4DA-6A95E6C5961A}" type="pres">
      <dgm:prSet presAssocID="{4FA69103-3F84-4FB0-89CB-2517F0F85786}" presName="childShape" presStyleCnt="0"/>
      <dgm:spPr/>
      <dgm:t>
        <a:bodyPr/>
        <a:lstStyle/>
        <a:p>
          <a:endParaRPr lang="zh-CN" altLang="en-US"/>
        </a:p>
      </dgm:t>
    </dgm:pt>
    <dgm:pt modelId="{BC499C9E-4515-41DB-8657-1AA06DC92796}" type="pres">
      <dgm:prSet presAssocID="{C490F012-3D04-4B27-AA12-BA51C313C45A}" presName="Name13" presStyleLbl="parChTrans1D2" presStyleIdx="4" presStyleCnt="6"/>
      <dgm:spPr/>
      <dgm:t>
        <a:bodyPr/>
        <a:lstStyle/>
        <a:p>
          <a:endParaRPr lang="zh-CN" altLang="en-US"/>
        </a:p>
      </dgm:t>
    </dgm:pt>
    <dgm:pt modelId="{82AAC0CB-99F5-4FC3-BAFB-F8DE91636E65}" type="pres">
      <dgm:prSet presAssocID="{CBD89737-5282-4C49-8F93-4A613F4A9F5A}" presName="childText" presStyleLbl="bgAcc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93914FC-3857-4CC0-B8B3-5B150284FAA8}" type="pres">
      <dgm:prSet presAssocID="{95898FE1-43FF-45A8-831F-D8536C646402}" presName="Name13" presStyleLbl="parChTrans1D2" presStyleIdx="5" presStyleCnt="6"/>
      <dgm:spPr/>
      <dgm:t>
        <a:bodyPr/>
        <a:lstStyle/>
        <a:p>
          <a:endParaRPr lang="zh-CN" altLang="en-US"/>
        </a:p>
      </dgm:t>
    </dgm:pt>
    <dgm:pt modelId="{6A389019-5BEB-46DB-8C27-2FBB04ED3802}" type="pres">
      <dgm:prSet presAssocID="{7734F774-1EB5-4039-BC86-C97FDBA160BE}" presName="childText" presStyleLbl="bgAcc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DE06967-E8CE-4674-AA5D-0E9BA0FF9B80}" srcId="{502C828A-BAAD-4A64-B092-615DA421D605}" destId="{012A0BA9-5FB8-4071-B689-2C0DA1A5642D}" srcOrd="0" destOrd="0" parTransId="{49F0D775-D61F-4D5E-9451-9D1889F75E5D}" sibTransId="{A4AF6412-658D-4FFF-96CD-14C61D50859D}"/>
    <dgm:cxn modelId="{92E14AAE-15DD-42E3-8644-A2306253C868}" srcId="{6A6C3D5B-5480-4D07-981C-97DCA6D47AB1}" destId="{4FA69103-3F84-4FB0-89CB-2517F0F85786}" srcOrd="2" destOrd="0" parTransId="{F4EEBF45-320C-4F28-89D3-CBD5F1D2DCDF}" sibTransId="{415BDD24-8E6F-4BF2-8652-68740DFD0F98}"/>
    <dgm:cxn modelId="{00AD3B04-1D2B-4C33-996B-11E4E363D86E}" type="presOf" srcId="{4A3B0279-CCF8-4912-B361-E8E4BCE6B429}" destId="{E5BB4038-D494-4CFE-BF1A-634D5D82BBCD}" srcOrd="0" destOrd="0" presId="urn:microsoft.com/office/officeart/2005/8/layout/hierarchy3"/>
    <dgm:cxn modelId="{2917A4A4-B68A-4A7E-806F-A21DD021FA12}" type="presOf" srcId="{012A0BA9-5FB8-4071-B689-2C0DA1A5642D}" destId="{403F996A-2822-42D0-92D4-94CE430601D6}" srcOrd="0" destOrd="0" presId="urn:microsoft.com/office/officeart/2005/8/layout/hierarchy3"/>
    <dgm:cxn modelId="{6854500F-918E-4D31-8F52-F3260F05145E}" type="presOf" srcId="{515F6D74-500C-447D-8E2F-47A41F3F13B3}" destId="{B945611F-8291-4C9C-A47E-4F17A1D6B1E3}" srcOrd="1" destOrd="0" presId="urn:microsoft.com/office/officeart/2005/8/layout/hierarchy3"/>
    <dgm:cxn modelId="{E48509CA-22C0-4C2C-B2EC-138B25596FA8}" srcId="{6A6C3D5B-5480-4D07-981C-97DCA6D47AB1}" destId="{515F6D74-500C-447D-8E2F-47A41F3F13B3}" srcOrd="0" destOrd="0" parTransId="{E1406930-B601-461F-9B9B-AD801F62EF51}" sibTransId="{F219A32C-8ABB-435C-A2BE-B248A0B9716D}"/>
    <dgm:cxn modelId="{FCCAD91B-B95D-4FE8-9219-9E16C451F0C6}" type="presOf" srcId="{502C828A-BAAD-4A64-B092-615DA421D605}" destId="{EF8C6AD9-4EBE-4104-8070-28AE562DEBDB}" srcOrd="1" destOrd="0" presId="urn:microsoft.com/office/officeart/2005/8/layout/hierarchy3"/>
    <dgm:cxn modelId="{55A464E8-DCE2-4846-885F-2E5A24430EDC}" type="presOf" srcId="{D51FBE83-441E-4B45-99A6-9B924AC41F62}" destId="{0AF84B36-46F5-436A-ABB0-57601617EB09}" srcOrd="0" destOrd="0" presId="urn:microsoft.com/office/officeart/2005/8/layout/hierarchy3"/>
    <dgm:cxn modelId="{EAB5DC14-6283-40C5-AB05-7681671F650D}" srcId="{4FA69103-3F84-4FB0-89CB-2517F0F85786}" destId="{7734F774-1EB5-4039-BC86-C97FDBA160BE}" srcOrd="1" destOrd="0" parTransId="{95898FE1-43FF-45A8-831F-D8536C646402}" sibTransId="{AC753518-9035-4981-9C11-9450DCFF530D}"/>
    <dgm:cxn modelId="{D9B61C66-1968-4B8B-B015-0432B041347A}" srcId="{502C828A-BAAD-4A64-B092-615DA421D605}" destId="{4A3B0279-CCF8-4912-B361-E8E4BCE6B429}" srcOrd="1" destOrd="0" parTransId="{9B0AEFDF-C5C0-494C-9A8D-20949A6DB6BA}" sibTransId="{42FFFCE1-7E55-4D67-8438-8BC50E4F8213}"/>
    <dgm:cxn modelId="{3C7E8992-5F3E-4431-B7C8-5FDB799BEFA3}" type="presOf" srcId="{6A6C3D5B-5480-4D07-981C-97DCA6D47AB1}" destId="{CB6BEDD8-9010-4BD2-B588-6BAFE100A714}" srcOrd="0" destOrd="0" presId="urn:microsoft.com/office/officeart/2005/8/layout/hierarchy3"/>
    <dgm:cxn modelId="{068462FF-68BC-40EE-871B-DA1D32ADFFB2}" type="presOf" srcId="{A1CC78C4-6CF3-4965-A2F9-E5911B05EC11}" destId="{369F6F35-4181-4552-9BFE-A374A5255544}" srcOrd="0" destOrd="0" presId="urn:microsoft.com/office/officeart/2005/8/layout/hierarchy3"/>
    <dgm:cxn modelId="{75AEE91C-BD8C-4897-9D12-0D889399AA4E}" type="presOf" srcId="{214C4302-11BE-40E0-BDF4-068D6EF9A432}" destId="{EA2944E5-89FB-4C48-9EF2-35A1BC54399C}" srcOrd="0" destOrd="0" presId="urn:microsoft.com/office/officeart/2005/8/layout/hierarchy3"/>
    <dgm:cxn modelId="{76FF8B4E-58E7-4605-9BEF-D19FBF7A2608}" srcId="{6A6C3D5B-5480-4D07-981C-97DCA6D47AB1}" destId="{502C828A-BAAD-4A64-B092-615DA421D605}" srcOrd="1" destOrd="0" parTransId="{7F03BD7B-0309-409D-8D13-FB4FEB50E33C}" sibTransId="{4923A91D-16CE-4206-AA6E-15497A71D64E}"/>
    <dgm:cxn modelId="{59D0CE9C-CD29-47C0-BEF2-37F5501717CD}" srcId="{515F6D74-500C-447D-8E2F-47A41F3F13B3}" destId="{A1CC78C4-6CF3-4965-A2F9-E5911B05EC11}" srcOrd="1" destOrd="0" parTransId="{214C4302-11BE-40E0-BDF4-068D6EF9A432}" sibTransId="{6DB0C90C-9C78-43A9-91DC-2B9094D2F065}"/>
    <dgm:cxn modelId="{AF6AE7DD-0D0F-47ED-9BAB-A9D0D2F7C5A3}" srcId="{4FA69103-3F84-4FB0-89CB-2517F0F85786}" destId="{CBD89737-5282-4C49-8F93-4A613F4A9F5A}" srcOrd="0" destOrd="0" parTransId="{C490F012-3D04-4B27-AA12-BA51C313C45A}" sibTransId="{7C93D25E-3E54-4432-A28B-F67F60528EFF}"/>
    <dgm:cxn modelId="{95B967B9-A43D-4E76-912D-3813A755438B}" type="presOf" srcId="{7734F774-1EB5-4039-BC86-C97FDBA160BE}" destId="{6A389019-5BEB-46DB-8C27-2FBB04ED3802}" srcOrd="0" destOrd="0" presId="urn:microsoft.com/office/officeart/2005/8/layout/hierarchy3"/>
    <dgm:cxn modelId="{C2640539-4063-4C56-B14A-4FEF31EF1F22}" type="presOf" srcId="{502C828A-BAAD-4A64-B092-615DA421D605}" destId="{7B6D8ADA-64DF-433E-A12A-1A45EB148C79}" srcOrd="0" destOrd="0" presId="urn:microsoft.com/office/officeart/2005/8/layout/hierarchy3"/>
    <dgm:cxn modelId="{5007EE7C-8695-4358-B4E2-C213F4817AAE}" type="presOf" srcId="{E9C3AEEF-88C4-44D7-8C81-6C81960D29AF}" destId="{6364906A-360D-481F-A4AB-D19915FF3ACA}" srcOrd="0" destOrd="0" presId="urn:microsoft.com/office/officeart/2005/8/layout/hierarchy3"/>
    <dgm:cxn modelId="{C3A465E4-7025-4EA3-B6AB-34E62D4957E8}" type="presOf" srcId="{49F0D775-D61F-4D5E-9451-9D1889F75E5D}" destId="{AE018314-FA1F-43B6-BB22-B3228F1E3A99}" srcOrd="0" destOrd="0" presId="urn:microsoft.com/office/officeart/2005/8/layout/hierarchy3"/>
    <dgm:cxn modelId="{A0DA11F2-94F3-40B9-B06A-9169CDBAD16A}" type="presOf" srcId="{95898FE1-43FF-45A8-831F-D8536C646402}" destId="{593914FC-3857-4CC0-B8B3-5B150284FAA8}" srcOrd="0" destOrd="0" presId="urn:microsoft.com/office/officeart/2005/8/layout/hierarchy3"/>
    <dgm:cxn modelId="{B0E9CF2E-2C2D-4CD6-A1A8-82B3D29F92A2}" type="presOf" srcId="{9B0AEFDF-C5C0-494C-9A8D-20949A6DB6BA}" destId="{E015A8FB-D871-4A6E-ABD5-2F25D6525654}" srcOrd="0" destOrd="0" presId="urn:microsoft.com/office/officeart/2005/8/layout/hierarchy3"/>
    <dgm:cxn modelId="{997DA25E-4489-4F17-BA30-6B85207F106E}" type="presOf" srcId="{4FA69103-3F84-4FB0-89CB-2517F0F85786}" destId="{85BA19D7-5845-4E4B-BB5D-68247D3D7E82}" srcOrd="1" destOrd="0" presId="urn:microsoft.com/office/officeart/2005/8/layout/hierarchy3"/>
    <dgm:cxn modelId="{02BAC545-2B22-48A4-A7C9-2B3A04CF259B}" type="presOf" srcId="{4FA69103-3F84-4FB0-89CB-2517F0F85786}" destId="{27BBE148-5DB8-4CDB-9EB0-3EDDE31A650F}" srcOrd="0" destOrd="0" presId="urn:microsoft.com/office/officeart/2005/8/layout/hierarchy3"/>
    <dgm:cxn modelId="{22D15229-5B56-499C-800D-9D4D90BB4ECD}" type="presOf" srcId="{C490F012-3D04-4B27-AA12-BA51C313C45A}" destId="{BC499C9E-4515-41DB-8657-1AA06DC92796}" srcOrd="0" destOrd="0" presId="urn:microsoft.com/office/officeart/2005/8/layout/hierarchy3"/>
    <dgm:cxn modelId="{71B1915D-01C0-4974-865B-011B77672474}" srcId="{515F6D74-500C-447D-8E2F-47A41F3F13B3}" destId="{E9C3AEEF-88C4-44D7-8C81-6C81960D29AF}" srcOrd="0" destOrd="0" parTransId="{D51FBE83-441E-4B45-99A6-9B924AC41F62}" sibTransId="{6E0CE4B0-93C1-443F-AA93-5D8CF44C3537}"/>
    <dgm:cxn modelId="{F69DA25B-D182-4E42-85E6-0CE5125B399C}" type="presOf" srcId="{515F6D74-500C-447D-8E2F-47A41F3F13B3}" destId="{49E5A44B-E286-446F-A888-FBFDDF3C8083}" srcOrd="0" destOrd="0" presId="urn:microsoft.com/office/officeart/2005/8/layout/hierarchy3"/>
    <dgm:cxn modelId="{375D83C6-2F70-4535-A2F3-ED0FE760454E}" type="presOf" srcId="{CBD89737-5282-4C49-8F93-4A613F4A9F5A}" destId="{82AAC0CB-99F5-4FC3-BAFB-F8DE91636E65}" srcOrd="0" destOrd="0" presId="urn:microsoft.com/office/officeart/2005/8/layout/hierarchy3"/>
    <dgm:cxn modelId="{E9ECDE7C-7531-4AFD-AF30-00FDD7C46D41}" type="presParOf" srcId="{CB6BEDD8-9010-4BD2-B588-6BAFE100A714}" destId="{DCAD5848-7A03-418F-AFDE-98646AFD90F0}" srcOrd="0" destOrd="0" presId="urn:microsoft.com/office/officeart/2005/8/layout/hierarchy3"/>
    <dgm:cxn modelId="{263B0F00-25CB-453D-9E14-266D030CFE27}" type="presParOf" srcId="{DCAD5848-7A03-418F-AFDE-98646AFD90F0}" destId="{CB202DCC-0E27-4ABC-83F1-44D789F82C20}" srcOrd="0" destOrd="0" presId="urn:microsoft.com/office/officeart/2005/8/layout/hierarchy3"/>
    <dgm:cxn modelId="{C6CAA6E3-F0FA-4367-B154-E0F7B1ED07CD}" type="presParOf" srcId="{CB202DCC-0E27-4ABC-83F1-44D789F82C20}" destId="{49E5A44B-E286-446F-A888-FBFDDF3C8083}" srcOrd="0" destOrd="0" presId="urn:microsoft.com/office/officeart/2005/8/layout/hierarchy3"/>
    <dgm:cxn modelId="{ABA7D2ED-2C74-4792-BA8B-3C8EB673AAEE}" type="presParOf" srcId="{CB202DCC-0E27-4ABC-83F1-44D789F82C20}" destId="{B945611F-8291-4C9C-A47E-4F17A1D6B1E3}" srcOrd="1" destOrd="0" presId="urn:microsoft.com/office/officeart/2005/8/layout/hierarchy3"/>
    <dgm:cxn modelId="{6573642D-1723-460A-9EF2-C0729E7CE729}" type="presParOf" srcId="{DCAD5848-7A03-418F-AFDE-98646AFD90F0}" destId="{BC9B211D-4624-4AA5-A6D8-301EAF7D5E6E}" srcOrd="1" destOrd="0" presId="urn:microsoft.com/office/officeart/2005/8/layout/hierarchy3"/>
    <dgm:cxn modelId="{880B3144-D662-4BF5-90F9-C62B84AF7DA1}" type="presParOf" srcId="{BC9B211D-4624-4AA5-A6D8-301EAF7D5E6E}" destId="{0AF84B36-46F5-436A-ABB0-57601617EB09}" srcOrd="0" destOrd="0" presId="urn:microsoft.com/office/officeart/2005/8/layout/hierarchy3"/>
    <dgm:cxn modelId="{EA2DEF07-83BB-48BF-BFCF-B759E3632208}" type="presParOf" srcId="{BC9B211D-4624-4AA5-A6D8-301EAF7D5E6E}" destId="{6364906A-360D-481F-A4AB-D19915FF3ACA}" srcOrd="1" destOrd="0" presId="urn:microsoft.com/office/officeart/2005/8/layout/hierarchy3"/>
    <dgm:cxn modelId="{994252BF-0814-4B72-B89B-8DE9BA393ECF}" type="presParOf" srcId="{BC9B211D-4624-4AA5-A6D8-301EAF7D5E6E}" destId="{EA2944E5-89FB-4C48-9EF2-35A1BC54399C}" srcOrd="2" destOrd="0" presId="urn:microsoft.com/office/officeart/2005/8/layout/hierarchy3"/>
    <dgm:cxn modelId="{55B3FDC3-E0D2-4F69-BD0C-5A1353B3B9D3}" type="presParOf" srcId="{BC9B211D-4624-4AA5-A6D8-301EAF7D5E6E}" destId="{369F6F35-4181-4552-9BFE-A374A5255544}" srcOrd="3" destOrd="0" presId="urn:microsoft.com/office/officeart/2005/8/layout/hierarchy3"/>
    <dgm:cxn modelId="{FE8A2A95-EF14-4F7F-9C84-BE1DBBFBA15D}" type="presParOf" srcId="{CB6BEDD8-9010-4BD2-B588-6BAFE100A714}" destId="{42595902-655A-4C3E-B583-241A221A8721}" srcOrd="1" destOrd="0" presId="urn:microsoft.com/office/officeart/2005/8/layout/hierarchy3"/>
    <dgm:cxn modelId="{84753A48-7A34-45EC-AA56-C676A015A8F6}" type="presParOf" srcId="{42595902-655A-4C3E-B583-241A221A8721}" destId="{62EFF711-BAEF-44FB-907D-C5B68180C1D4}" srcOrd="0" destOrd="0" presId="urn:microsoft.com/office/officeart/2005/8/layout/hierarchy3"/>
    <dgm:cxn modelId="{698CF305-A23E-4652-9757-3AC71F8EC6C6}" type="presParOf" srcId="{62EFF711-BAEF-44FB-907D-C5B68180C1D4}" destId="{7B6D8ADA-64DF-433E-A12A-1A45EB148C79}" srcOrd="0" destOrd="0" presId="urn:microsoft.com/office/officeart/2005/8/layout/hierarchy3"/>
    <dgm:cxn modelId="{16A545C6-3390-4F73-A2C3-D3112D7B5872}" type="presParOf" srcId="{62EFF711-BAEF-44FB-907D-C5B68180C1D4}" destId="{EF8C6AD9-4EBE-4104-8070-28AE562DEBDB}" srcOrd="1" destOrd="0" presId="urn:microsoft.com/office/officeart/2005/8/layout/hierarchy3"/>
    <dgm:cxn modelId="{60D3F154-FB71-47DF-9C81-320A546C809E}" type="presParOf" srcId="{42595902-655A-4C3E-B583-241A221A8721}" destId="{48153586-E0E0-432A-A7BF-5EB94E2C8875}" srcOrd="1" destOrd="0" presId="urn:microsoft.com/office/officeart/2005/8/layout/hierarchy3"/>
    <dgm:cxn modelId="{66BA64AC-961E-421A-A5E3-00F4252AD07F}" type="presParOf" srcId="{48153586-E0E0-432A-A7BF-5EB94E2C8875}" destId="{AE018314-FA1F-43B6-BB22-B3228F1E3A99}" srcOrd="0" destOrd="0" presId="urn:microsoft.com/office/officeart/2005/8/layout/hierarchy3"/>
    <dgm:cxn modelId="{7CA9F525-2A60-4E4D-8F84-321409A1F391}" type="presParOf" srcId="{48153586-E0E0-432A-A7BF-5EB94E2C8875}" destId="{403F996A-2822-42D0-92D4-94CE430601D6}" srcOrd="1" destOrd="0" presId="urn:microsoft.com/office/officeart/2005/8/layout/hierarchy3"/>
    <dgm:cxn modelId="{9BC8DA31-C1F5-4E40-B99F-740860219ADA}" type="presParOf" srcId="{48153586-E0E0-432A-A7BF-5EB94E2C8875}" destId="{E015A8FB-D871-4A6E-ABD5-2F25D6525654}" srcOrd="2" destOrd="0" presId="urn:microsoft.com/office/officeart/2005/8/layout/hierarchy3"/>
    <dgm:cxn modelId="{66D29626-236C-498A-885E-BEB4BBE7ECFC}" type="presParOf" srcId="{48153586-E0E0-432A-A7BF-5EB94E2C8875}" destId="{E5BB4038-D494-4CFE-BF1A-634D5D82BBCD}" srcOrd="3" destOrd="0" presId="urn:microsoft.com/office/officeart/2005/8/layout/hierarchy3"/>
    <dgm:cxn modelId="{81F9DF0B-6ABE-46F3-AE11-CF10561D6C60}" type="presParOf" srcId="{CB6BEDD8-9010-4BD2-B588-6BAFE100A714}" destId="{CD9C17AF-2C9A-45C4-9DD0-D49ECD13855D}" srcOrd="2" destOrd="0" presId="urn:microsoft.com/office/officeart/2005/8/layout/hierarchy3"/>
    <dgm:cxn modelId="{FD4B3E8E-C829-4935-ACF4-4A751ED13E9D}" type="presParOf" srcId="{CD9C17AF-2C9A-45C4-9DD0-D49ECD13855D}" destId="{D9FD12D0-C041-442D-864F-105E9C46A8AF}" srcOrd="0" destOrd="0" presId="urn:microsoft.com/office/officeart/2005/8/layout/hierarchy3"/>
    <dgm:cxn modelId="{354D6146-D7EA-4B6C-AF5C-FB3B8D0A579B}" type="presParOf" srcId="{D9FD12D0-C041-442D-864F-105E9C46A8AF}" destId="{27BBE148-5DB8-4CDB-9EB0-3EDDE31A650F}" srcOrd="0" destOrd="0" presId="urn:microsoft.com/office/officeart/2005/8/layout/hierarchy3"/>
    <dgm:cxn modelId="{CA96F6F4-E931-4A42-8D50-D88D14EA9250}" type="presParOf" srcId="{D9FD12D0-C041-442D-864F-105E9C46A8AF}" destId="{85BA19D7-5845-4E4B-BB5D-68247D3D7E82}" srcOrd="1" destOrd="0" presId="urn:microsoft.com/office/officeart/2005/8/layout/hierarchy3"/>
    <dgm:cxn modelId="{F971A307-2C80-43FF-AD4D-08D2E4112AE6}" type="presParOf" srcId="{CD9C17AF-2C9A-45C4-9DD0-D49ECD13855D}" destId="{96F8187E-11EE-43D0-A4DA-6A95E6C5961A}" srcOrd="1" destOrd="0" presId="urn:microsoft.com/office/officeart/2005/8/layout/hierarchy3"/>
    <dgm:cxn modelId="{7CCB7541-7DB6-4855-A9A2-3610A509F9F1}" type="presParOf" srcId="{96F8187E-11EE-43D0-A4DA-6A95E6C5961A}" destId="{BC499C9E-4515-41DB-8657-1AA06DC92796}" srcOrd="0" destOrd="0" presId="urn:microsoft.com/office/officeart/2005/8/layout/hierarchy3"/>
    <dgm:cxn modelId="{28C37C3A-5B84-4818-AAB1-245235AEC938}" type="presParOf" srcId="{96F8187E-11EE-43D0-A4DA-6A95E6C5961A}" destId="{82AAC0CB-99F5-4FC3-BAFB-F8DE91636E65}" srcOrd="1" destOrd="0" presId="urn:microsoft.com/office/officeart/2005/8/layout/hierarchy3"/>
    <dgm:cxn modelId="{0E89E06F-1E7D-4281-A14F-761145B799B7}" type="presParOf" srcId="{96F8187E-11EE-43D0-A4DA-6A95E6C5961A}" destId="{593914FC-3857-4CC0-B8B3-5B150284FAA8}" srcOrd="2" destOrd="0" presId="urn:microsoft.com/office/officeart/2005/8/layout/hierarchy3"/>
    <dgm:cxn modelId="{A095FDB5-3413-4B8F-9C3A-B6414E2A1D01}" type="presParOf" srcId="{96F8187E-11EE-43D0-A4DA-6A95E6C5961A}" destId="{6A389019-5BEB-46DB-8C27-2FBB04ED3802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3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E5A44B-E286-446F-A888-FBFDDF3C8083}">
      <dsp:nvSpPr>
        <dsp:cNvPr id="0" name=""/>
        <dsp:cNvSpPr/>
      </dsp:nvSpPr>
      <dsp:spPr>
        <a:xfrm>
          <a:off x="477692" y="489"/>
          <a:ext cx="1467903" cy="733951"/>
        </a:xfrm>
        <a:prstGeom prst="roundRect">
          <a:avLst>
            <a:gd name="adj" fmla="val 10000"/>
          </a:avLst>
        </a:prstGeom>
        <a:solidFill>
          <a:srgbClr val="FF9300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原算法</a:t>
          </a:r>
          <a:endParaRPr lang="zh-CN" altLang="en-US" sz="2800" b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99189" y="21986"/>
        <a:ext cx="1424909" cy="690957"/>
      </dsp:txXfrm>
    </dsp:sp>
    <dsp:sp modelId="{0AF84B36-46F5-436A-ABB0-57601617EB09}">
      <dsp:nvSpPr>
        <dsp:cNvPr id="0" name=""/>
        <dsp:cNvSpPr/>
      </dsp:nvSpPr>
      <dsp:spPr>
        <a:xfrm>
          <a:off x="624482" y="734441"/>
          <a:ext cx="146790" cy="55046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0463"/>
              </a:lnTo>
              <a:lnTo>
                <a:pt x="146790" y="55046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64906A-360D-481F-A4AB-D19915FF3ACA}">
      <dsp:nvSpPr>
        <dsp:cNvPr id="0" name=""/>
        <dsp:cNvSpPr/>
      </dsp:nvSpPr>
      <dsp:spPr>
        <a:xfrm>
          <a:off x="771273" y="917929"/>
          <a:ext cx="1174323" cy="7339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叉树</a:t>
          </a:r>
          <a:endParaRPr lang="zh-CN" altLang="en-US" sz="2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792770" y="939426"/>
        <a:ext cx="1131329" cy="690957"/>
      </dsp:txXfrm>
    </dsp:sp>
    <dsp:sp modelId="{EA2944E5-89FB-4C48-9EF2-35A1BC54399C}">
      <dsp:nvSpPr>
        <dsp:cNvPr id="0" name=""/>
        <dsp:cNvSpPr/>
      </dsp:nvSpPr>
      <dsp:spPr>
        <a:xfrm>
          <a:off x="624482" y="734441"/>
          <a:ext cx="146790" cy="146790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67903"/>
              </a:lnTo>
              <a:lnTo>
                <a:pt x="146790" y="14679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9F6F35-4181-4552-9BFE-A374A5255544}">
      <dsp:nvSpPr>
        <dsp:cNvPr id="0" name=""/>
        <dsp:cNvSpPr/>
      </dsp:nvSpPr>
      <dsp:spPr>
        <a:xfrm>
          <a:off x="771273" y="1835368"/>
          <a:ext cx="1174323" cy="7339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3465231"/>
              <a:satOff val="-15989"/>
              <a:lumOff val="588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5245" tIns="36830" rIns="55245" bIns="3683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2log</a:t>
          </a:r>
          <a:r>
            <a:rPr lang="en-US" sz="2900" kern="1200" baseline="-25000" dirty="0" smtClean="0"/>
            <a:t>2</a:t>
          </a:r>
          <a:r>
            <a:rPr lang="en-US" sz="2900" i="1" kern="1200" dirty="0" smtClean="0"/>
            <a:t>N</a:t>
          </a:r>
          <a:endParaRPr lang="zh-CN" altLang="en-US" sz="2900" i="1" kern="1200" dirty="0"/>
        </a:p>
      </dsp:txBody>
      <dsp:txXfrm>
        <a:off x="792770" y="1856865"/>
        <a:ext cx="1131329" cy="690957"/>
      </dsp:txXfrm>
    </dsp:sp>
    <dsp:sp modelId="{319C7F14-D695-4054-9D8D-DCC24F2C08DB}">
      <dsp:nvSpPr>
        <dsp:cNvPr id="0" name=""/>
        <dsp:cNvSpPr/>
      </dsp:nvSpPr>
      <dsp:spPr>
        <a:xfrm>
          <a:off x="2312572" y="489"/>
          <a:ext cx="1467903" cy="73395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10395693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3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3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TS</a:t>
          </a:r>
          <a:r>
            <a:rPr lang="zh-CN" altLang="en-US" sz="2800" b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334069" y="21986"/>
        <a:ext cx="1424909" cy="690957"/>
      </dsp:txXfrm>
    </dsp:sp>
    <dsp:sp modelId="{77CEE992-E7FE-48B7-B069-5E5BC18CC02E}">
      <dsp:nvSpPr>
        <dsp:cNvPr id="0" name=""/>
        <dsp:cNvSpPr/>
      </dsp:nvSpPr>
      <dsp:spPr>
        <a:xfrm>
          <a:off x="2459362" y="734441"/>
          <a:ext cx="146790" cy="55046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0463"/>
              </a:lnTo>
              <a:lnTo>
                <a:pt x="146790" y="55046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3EB2E0-C370-4631-84F7-D1BB5CD3DEE6}">
      <dsp:nvSpPr>
        <dsp:cNvPr id="0" name=""/>
        <dsp:cNvSpPr/>
      </dsp:nvSpPr>
      <dsp:spPr>
        <a:xfrm>
          <a:off x="2606153" y="917929"/>
          <a:ext cx="1174323" cy="7339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6930462"/>
              <a:satOff val="-31979"/>
              <a:lumOff val="1177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叉树</a:t>
          </a:r>
          <a:endParaRPr lang="zh-CN" altLang="en-US" sz="24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627650" y="939426"/>
        <a:ext cx="1131329" cy="690957"/>
      </dsp:txXfrm>
    </dsp:sp>
    <dsp:sp modelId="{3275C857-898E-4767-93DE-40CC749E3B95}">
      <dsp:nvSpPr>
        <dsp:cNvPr id="0" name=""/>
        <dsp:cNvSpPr/>
      </dsp:nvSpPr>
      <dsp:spPr>
        <a:xfrm>
          <a:off x="2459362" y="734441"/>
          <a:ext cx="146790" cy="146790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67903"/>
              </a:lnTo>
              <a:lnTo>
                <a:pt x="146790" y="1467903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817CB6-E9FD-43A7-918E-762DF47EFE47}">
      <dsp:nvSpPr>
        <dsp:cNvPr id="0" name=""/>
        <dsp:cNvSpPr/>
      </dsp:nvSpPr>
      <dsp:spPr>
        <a:xfrm>
          <a:off x="2606153" y="1835368"/>
          <a:ext cx="1174323" cy="73395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10395693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5245" tIns="36830" rIns="55245" bIns="3683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3log</a:t>
          </a:r>
          <a:r>
            <a:rPr lang="en-US" sz="2900" kern="1200" baseline="-25000" dirty="0" smtClean="0"/>
            <a:t>3</a:t>
          </a:r>
          <a:r>
            <a:rPr lang="en-US" sz="2900" i="1" kern="1200" dirty="0" smtClean="0"/>
            <a:t>N</a:t>
          </a:r>
          <a:endParaRPr lang="zh-CN" altLang="en-US" sz="2900" i="1" kern="1200" dirty="0"/>
        </a:p>
      </dsp:txBody>
      <dsp:txXfrm>
        <a:off x="2627650" y="1856865"/>
        <a:ext cx="1131329" cy="69095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E5A44B-E286-446F-A888-FBFDDF3C8083}">
      <dsp:nvSpPr>
        <dsp:cNvPr id="0" name=""/>
        <dsp:cNvSpPr/>
      </dsp:nvSpPr>
      <dsp:spPr>
        <a:xfrm>
          <a:off x="681" y="172253"/>
          <a:ext cx="1595544" cy="797772"/>
        </a:xfrm>
        <a:prstGeom prst="roundRect">
          <a:avLst>
            <a:gd name="adj" fmla="val 10000"/>
          </a:avLst>
        </a:prstGeom>
        <a:solidFill>
          <a:srgbClr val="FF9300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原算法</a:t>
          </a:r>
          <a:endParaRPr lang="zh-CN" altLang="en-US" sz="2800" b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4047" y="195619"/>
        <a:ext cx="1548812" cy="751040"/>
      </dsp:txXfrm>
    </dsp:sp>
    <dsp:sp modelId="{0AF84B36-46F5-436A-ABB0-57601617EB09}">
      <dsp:nvSpPr>
        <dsp:cNvPr id="0" name=""/>
        <dsp:cNvSpPr/>
      </dsp:nvSpPr>
      <dsp:spPr>
        <a:xfrm>
          <a:off x="160236" y="970026"/>
          <a:ext cx="159554" cy="598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8329"/>
              </a:lnTo>
              <a:lnTo>
                <a:pt x="159554" y="598329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64906A-360D-481F-A4AB-D19915FF3ACA}">
      <dsp:nvSpPr>
        <dsp:cNvPr id="0" name=""/>
        <dsp:cNvSpPr/>
      </dsp:nvSpPr>
      <dsp:spPr>
        <a:xfrm>
          <a:off x="319790" y="1169469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二叉树</a:t>
          </a:r>
          <a:endParaRPr lang="zh-CN" altLang="en-US" sz="23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43156" y="1192835"/>
        <a:ext cx="1229703" cy="751040"/>
      </dsp:txXfrm>
    </dsp:sp>
    <dsp:sp modelId="{EA2944E5-89FB-4C48-9EF2-35A1BC54399C}">
      <dsp:nvSpPr>
        <dsp:cNvPr id="0" name=""/>
        <dsp:cNvSpPr/>
      </dsp:nvSpPr>
      <dsp:spPr>
        <a:xfrm>
          <a:off x="160236" y="970026"/>
          <a:ext cx="159554" cy="15955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95544"/>
              </a:lnTo>
              <a:lnTo>
                <a:pt x="159554" y="159554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9F6F35-4181-4552-9BFE-A374A5255544}">
      <dsp:nvSpPr>
        <dsp:cNvPr id="0" name=""/>
        <dsp:cNvSpPr/>
      </dsp:nvSpPr>
      <dsp:spPr>
        <a:xfrm>
          <a:off x="319790" y="2166684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2log</a:t>
          </a:r>
          <a:r>
            <a:rPr lang="en-US" sz="2800" kern="1200" baseline="-25000" dirty="0" smtClean="0"/>
            <a:t>2</a:t>
          </a:r>
          <a:r>
            <a:rPr lang="en-US" sz="2800" i="1" kern="1200" dirty="0" smtClean="0"/>
            <a:t>N</a:t>
          </a:r>
          <a:endParaRPr lang="zh-CN" altLang="en-US" sz="2800" i="1" kern="1200" dirty="0"/>
        </a:p>
      </dsp:txBody>
      <dsp:txXfrm>
        <a:off x="343156" y="2190050"/>
        <a:ext cx="1229703" cy="751040"/>
      </dsp:txXfrm>
    </dsp:sp>
    <dsp:sp modelId="{7B6D8ADA-64DF-433E-A12A-1A45EB148C79}">
      <dsp:nvSpPr>
        <dsp:cNvPr id="0" name=""/>
        <dsp:cNvSpPr/>
      </dsp:nvSpPr>
      <dsp:spPr>
        <a:xfrm>
          <a:off x="1995112" y="172253"/>
          <a:ext cx="1595544" cy="79777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TS</a:t>
          </a:r>
          <a:r>
            <a:rPr lang="zh-CN" altLang="en-US" sz="2800" b="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18478" y="195619"/>
        <a:ext cx="1548812" cy="751040"/>
      </dsp:txXfrm>
    </dsp:sp>
    <dsp:sp modelId="{AE018314-FA1F-43B6-BB22-B3228F1E3A99}">
      <dsp:nvSpPr>
        <dsp:cNvPr id="0" name=""/>
        <dsp:cNvSpPr/>
      </dsp:nvSpPr>
      <dsp:spPr>
        <a:xfrm>
          <a:off x="2154667" y="970026"/>
          <a:ext cx="159554" cy="598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8329"/>
              </a:lnTo>
              <a:lnTo>
                <a:pt x="159554" y="598329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3F996A-2822-42D0-92D4-94CE430601D6}">
      <dsp:nvSpPr>
        <dsp:cNvPr id="0" name=""/>
        <dsp:cNvSpPr/>
      </dsp:nvSpPr>
      <dsp:spPr>
        <a:xfrm>
          <a:off x="2314221" y="1169469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三叉树</a:t>
          </a:r>
          <a:endParaRPr lang="zh-CN" altLang="en-US" sz="240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337587" y="1192835"/>
        <a:ext cx="1229703" cy="751040"/>
      </dsp:txXfrm>
    </dsp:sp>
    <dsp:sp modelId="{E015A8FB-D871-4A6E-ABD5-2F25D6525654}">
      <dsp:nvSpPr>
        <dsp:cNvPr id="0" name=""/>
        <dsp:cNvSpPr/>
      </dsp:nvSpPr>
      <dsp:spPr>
        <a:xfrm>
          <a:off x="2154667" y="970026"/>
          <a:ext cx="159554" cy="15955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95544"/>
              </a:lnTo>
              <a:lnTo>
                <a:pt x="159554" y="159554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5BB4038-D494-4CFE-BF1A-634D5D82BBCD}">
      <dsp:nvSpPr>
        <dsp:cNvPr id="0" name=""/>
        <dsp:cNvSpPr/>
      </dsp:nvSpPr>
      <dsp:spPr>
        <a:xfrm>
          <a:off x="2314221" y="2166684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3log</a:t>
          </a:r>
          <a:r>
            <a:rPr lang="en-US" sz="2800" kern="1200" baseline="-25000" dirty="0" smtClean="0"/>
            <a:t>3</a:t>
          </a:r>
          <a:r>
            <a:rPr lang="en-US" sz="2800" i="1" kern="1200" dirty="0" smtClean="0"/>
            <a:t>N</a:t>
          </a:r>
          <a:endParaRPr lang="zh-CN" altLang="en-US" sz="2800" i="1" kern="1200" dirty="0"/>
        </a:p>
      </dsp:txBody>
      <dsp:txXfrm>
        <a:off x="2337587" y="2190050"/>
        <a:ext cx="1229703" cy="751040"/>
      </dsp:txXfrm>
    </dsp:sp>
    <dsp:sp modelId="{27BBE148-5DB8-4CDB-9EB0-3EDDE31A650F}">
      <dsp:nvSpPr>
        <dsp:cNvPr id="0" name=""/>
        <dsp:cNvSpPr/>
      </dsp:nvSpPr>
      <dsp:spPr>
        <a:xfrm>
          <a:off x="3989543" y="172253"/>
          <a:ext cx="1595544" cy="797772"/>
        </a:xfrm>
        <a:prstGeom prst="roundRect">
          <a:avLst>
            <a:gd name="adj" fmla="val 10000"/>
          </a:avLst>
        </a:prstGeom>
        <a:solidFill>
          <a:srgbClr val="1D8DE5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BST</a:t>
          </a:r>
          <a:r>
            <a:rPr lang="zh-CN" altLang="en-US" sz="2800" b="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算法</a:t>
          </a:r>
          <a:endParaRPr lang="zh-CN" altLang="en-US" sz="2800" b="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12909" y="195619"/>
        <a:ext cx="1548812" cy="751040"/>
      </dsp:txXfrm>
    </dsp:sp>
    <dsp:sp modelId="{BC499C9E-4515-41DB-8657-1AA06DC92796}">
      <dsp:nvSpPr>
        <dsp:cNvPr id="0" name=""/>
        <dsp:cNvSpPr/>
      </dsp:nvSpPr>
      <dsp:spPr>
        <a:xfrm>
          <a:off x="4149097" y="970026"/>
          <a:ext cx="159554" cy="5983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8329"/>
              </a:lnTo>
              <a:lnTo>
                <a:pt x="159554" y="598329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AAC0CB-99F5-4FC3-BAFB-F8DE91636E65}">
      <dsp:nvSpPr>
        <dsp:cNvPr id="0" name=""/>
        <dsp:cNvSpPr/>
      </dsp:nvSpPr>
      <dsp:spPr>
        <a:xfrm>
          <a:off x="4308652" y="1169469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3815" tIns="29210" rIns="43815" bIns="29210" numCol="1" spcCol="1270" anchor="ctr" anchorCtr="0">
          <a:noAutofit/>
        </a:bodyPr>
        <a:lstStyle/>
        <a:p>
          <a:pPr lvl="0" algn="ctr" defTabSz="102235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300" i="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阈值二叉树</a:t>
          </a:r>
          <a:endParaRPr lang="zh-CN" altLang="en-US" sz="2300" i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32018" y="1192835"/>
        <a:ext cx="1229703" cy="751040"/>
      </dsp:txXfrm>
    </dsp:sp>
    <dsp:sp modelId="{593914FC-3857-4CC0-B8B3-5B150284FAA8}">
      <dsp:nvSpPr>
        <dsp:cNvPr id="0" name=""/>
        <dsp:cNvSpPr/>
      </dsp:nvSpPr>
      <dsp:spPr>
        <a:xfrm>
          <a:off x="4149097" y="970026"/>
          <a:ext cx="159554" cy="15955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95544"/>
              </a:lnTo>
              <a:lnTo>
                <a:pt x="159554" y="159554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A389019-5BEB-46DB-8C27-2FBB04ED3802}">
      <dsp:nvSpPr>
        <dsp:cNvPr id="0" name=""/>
        <dsp:cNvSpPr/>
      </dsp:nvSpPr>
      <dsp:spPr>
        <a:xfrm>
          <a:off x="4308652" y="2166684"/>
          <a:ext cx="1276435" cy="79777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340" tIns="35560" rIns="5334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log</a:t>
          </a:r>
          <a:r>
            <a:rPr lang="en-US" sz="2800" kern="1200" baseline="-25000" dirty="0" smtClean="0"/>
            <a:t>2</a:t>
          </a:r>
          <a:r>
            <a:rPr lang="en-US" sz="2800" i="1" kern="1200" dirty="0" smtClean="0"/>
            <a:t>N</a:t>
          </a:r>
          <a:endParaRPr lang="zh-CN" altLang="en-US" sz="2800" i="0" kern="1200" dirty="0"/>
        </a:p>
      </dsp:txBody>
      <dsp:txXfrm>
        <a:off x="4332018" y="2190050"/>
        <a:ext cx="1229703" cy="7510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43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DBA43D-CCC3-4A6F-B062-6C7965E4F41B}" type="datetimeFigureOut">
              <a:rPr lang="zh-CN" altLang="en-US" smtClean="0"/>
              <a:t>2015/6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F87F6B-CF56-4303-889A-D4CB1B4F09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02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准是前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87F6B-CF56-4303-889A-D4CB1B4F09E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466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流程图: 文档 8"/>
          <p:cNvSpPr/>
          <p:nvPr userDrawn="1"/>
        </p:nvSpPr>
        <p:spPr>
          <a:xfrm>
            <a:off x="-1" y="0"/>
            <a:ext cx="12192001" cy="5852160"/>
          </a:xfrm>
          <a:prstGeom prst="flowChartDocument">
            <a:avLst/>
          </a:prstGeom>
          <a:gradFill>
            <a:gsLst>
              <a:gs pos="0">
                <a:srgbClr val="299FFE"/>
              </a:gs>
              <a:gs pos="57000">
                <a:srgbClr val="1D8DE5"/>
              </a:gs>
              <a:gs pos="82000">
                <a:srgbClr val="1983D7"/>
              </a:gs>
              <a:gs pos="100000">
                <a:srgbClr val="1984D8"/>
              </a:gs>
            </a:gsLst>
            <a:lin ang="189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559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 userDrawn="1"/>
        </p:nvSpPr>
        <p:spPr>
          <a:xfrm>
            <a:off x="550800" y="438211"/>
            <a:ext cx="511386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8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五章</a:t>
            </a:r>
            <a:r>
              <a:rPr lang="zh-CN" altLang="en-US" sz="1800" b="1" baseline="0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 研究结论</a:t>
            </a:r>
            <a:endParaRPr lang="zh-CN" altLang="en-US" sz="24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2685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流程图: 文档 8"/>
          <p:cNvSpPr/>
          <p:nvPr userDrawn="1"/>
        </p:nvSpPr>
        <p:spPr>
          <a:xfrm>
            <a:off x="-1" y="0"/>
            <a:ext cx="12192001" cy="5852160"/>
          </a:xfrm>
          <a:prstGeom prst="flowChartDocument">
            <a:avLst/>
          </a:prstGeom>
          <a:gradFill>
            <a:gsLst>
              <a:gs pos="0">
                <a:srgbClr val="299FFE"/>
              </a:gs>
              <a:gs pos="57000">
                <a:srgbClr val="1D8DE5"/>
              </a:gs>
              <a:gs pos="82000">
                <a:srgbClr val="1983D7"/>
              </a:gs>
              <a:gs pos="100000">
                <a:srgbClr val="1984D8"/>
              </a:gs>
            </a:gsLst>
            <a:lin ang="189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856366" y="1655006"/>
            <a:ext cx="1047926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7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各位老师，请多指点</a:t>
            </a:r>
            <a:endParaRPr lang="zh-CN" altLang="en-US" sz="7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4363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8F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zh-CN" altLang="en-US" dirty="0"/>
          </a:p>
        </p:txBody>
      </p:sp>
      <p:grpSp>
        <p:nvGrpSpPr>
          <p:cNvPr id="36" name="组合 35"/>
          <p:cNvGrpSpPr/>
          <p:nvPr userDrawn="1"/>
        </p:nvGrpSpPr>
        <p:grpSpPr>
          <a:xfrm>
            <a:off x="-17127" y="2308437"/>
            <a:ext cx="5101856" cy="1135623"/>
            <a:chOff x="-17136" y="2622773"/>
            <a:chExt cx="5104513" cy="1135623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五边形 7"/>
            <p:cNvSpPr/>
            <p:nvPr userDrawn="1"/>
          </p:nvSpPr>
          <p:spPr>
            <a:xfrm>
              <a:off x="2959553" y="3013996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10" name="矩形 2"/>
            <p:cNvSpPr/>
            <p:nvPr userDrawn="1"/>
          </p:nvSpPr>
          <p:spPr>
            <a:xfrm>
              <a:off x="-17136" y="2622773"/>
              <a:ext cx="2976686" cy="1135623"/>
            </a:xfrm>
            <a:custGeom>
              <a:avLst/>
              <a:gdLst>
                <a:gd name="connsiteX0" fmla="*/ 0 w 2964963"/>
                <a:gd name="connsiteY0" fmla="*/ 0 h 895715"/>
                <a:gd name="connsiteX1" fmla="*/ 2941517 w 2964963"/>
                <a:gd name="connsiteY1" fmla="*/ 344767 h 895715"/>
                <a:gd name="connsiteX2" fmla="*/ 2964963 w 2964963"/>
                <a:gd name="connsiteY2" fmla="*/ 895715 h 895715"/>
                <a:gd name="connsiteX3" fmla="*/ 0 w 2964963"/>
                <a:gd name="connsiteY3" fmla="*/ 746565 h 895715"/>
                <a:gd name="connsiteX4" fmla="*/ 0 w 2964963"/>
                <a:gd name="connsiteY4" fmla="*/ 0 h 895715"/>
                <a:gd name="connsiteX0" fmla="*/ 11723 w 2976686"/>
                <a:gd name="connsiteY0" fmla="*/ 0 h 895715"/>
                <a:gd name="connsiteX1" fmla="*/ 2953240 w 2976686"/>
                <a:gd name="connsiteY1" fmla="*/ 344767 h 895715"/>
                <a:gd name="connsiteX2" fmla="*/ 2976686 w 2976686"/>
                <a:gd name="connsiteY2" fmla="*/ 895715 h 895715"/>
                <a:gd name="connsiteX3" fmla="*/ 0 w 2976686"/>
                <a:gd name="connsiteY3" fmla="*/ 887241 h 895715"/>
                <a:gd name="connsiteX4" fmla="*/ 11723 w 2976686"/>
                <a:gd name="connsiteY4" fmla="*/ 0 h 895715"/>
                <a:gd name="connsiteX0" fmla="*/ 11723 w 2976686"/>
                <a:gd name="connsiteY0" fmla="*/ 0 h 1016195"/>
                <a:gd name="connsiteX1" fmla="*/ 2953240 w 2976686"/>
                <a:gd name="connsiteY1" fmla="*/ 344767 h 1016195"/>
                <a:gd name="connsiteX2" fmla="*/ 2976686 w 2976686"/>
                <a:gd name="connsiteY2" fmla="*/ 895715 h 1016195"/>
                <a:gd name="connsiteX3" fmla="*/ 0 w 2976686"/>
                <a:gd name="connsiteY3" fmla="*/ 1016195 h 1016195"/>
                <a:gd name="connsiteX4" fmla="*/ 11723 w 2976686"/>
                <a:gd name="connsiteY4" fmla="*/ 0 h 1016195"/>
                <a:gd name="connsiteX0" fmla="*/ 0 w 2976686"/>
                <a:gd name="connsiteY0" fmla="*/ 0 h 898964"/>
                <a:gd name="connsiteX1" fmla="*/ 2953240 w 2976686"/>
                <a:gd name="connsiteY1" fmla="*/ 227536 h 898964"/>
                <a:gd name="connsiteX2" fmla="*/ 2976686 w 2976686"/>
                <a:gd name="connsiteY2" fmla="*/ 778484 h 898964"/>
                <a:gd name="connsiteX3" fmla="*/ 0 w 2976686"/>
                <a:gd name="connsiteY3" fmla="*/ 898964 h 898964"/>
                <a:gd name="connsiteX4" fmla="*/ 0 w 2976686"/>
                <a:gd name="connsiteY4" fmla="*/ 0 h 898964"/>
                <a:gd name="connsiteX0" fmla="*/ 0 w 2976686"/>
                <a:gd name="connsiteY0" fmla="*/ 0 h 992748"/>
                <a:gd name="connsiteX1" fmla="*/ 2953240 w 2976686"/>
                <a:gd name="connsiteY1" fmla="*/ 227536 h 992748"/>
                <a:gd name="connsiteX2" fmla="*/ 2976686 w 2976686"/>
                <a:gd name="connsiteY2" fmla="*/ 778484 h 992748"/>
                <a:gd name="connsiteX3" fmla="*/ 0 w 2976686"/>
                <a:gd name="connsiteY3" fmla="*/ 992748 h 992748"/>
                <a:gd name="connsiteX4" fmla="*/ 0 w 2976686"/>
                <a:gd name="connsiteY4" fmla="*/ 0 h 992748"/>
                <a:gd name="connsiteX0" fmla="*/ 0 w 2976686"/>
                <a:gd name="connsiteY0" fmla="*/ 0 h 1078473"/>
                <a:gd name="connsiteX1" fmla="*/ 2953240 w 2976686"/>
                <a:gd name="connsiteY1" fmla="*/ 313261 h 1078473"/>
                <a:gd name="connsiteX2" fmla="*/ 2976686 w 2976686"/>
                <a:gd name="connsiteY2" fmla="*/ 864209 h 1078473"/>
                <a:gd name="connsiteX3" fmla="*/ 0 w 2976686"/>
                <a:gd name="connsiteY3" fmla="*/ 1078473 h 1078473"/>
                <a:gd name="connsiteX4" fmla="*/ 0 w 2976686"/>
                <a:gd name="connsiteY4" fmla="*/ 0 h 1078473"/>
                <a:gd name="connsiteX0" fmla="*/ 0 w 2976686"/>
                <a:gd name="connsiteY0" fmla="*/ 0 h 1135623"/>
                <a:gd name="connsiteX1" fmla="*/ 2953240 w 2976686"/>
                <a:gd name="connsiteY1" fmla="*/ 370411 h 1135623"/>
                <a:gd name="connsiteX2" fmla="*/ 2976686 w 2976686"/>
                <a:gd name="connsiteY2" fmla="*/ 921359 h 1135623"/>
                <a:gd name="connsiteX3" fmla="*/ 0 w 2976686"/>
                <a:gd name="connsiteY3" fmla="*/ 1135623 h 1135623"/>
                <a:gd name="connsiteX4" fmla="*/ 0 w 2976686"/>
                <a:gd name="connsiteY4" fmla="*/ 0 h 1135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6" h="1135623">
                  <a:moveTo>
                    <a:pt x="0" y="0"/>
                  </a:moveTo>
                  <a:lnTo>
                    <a:pt x="2953240" y="370411"/>
                  </a:lnTo>
                  <a:lnTo>
                    <a:pt x="2976686" y="921359"/>
                  </a:lnTo>
                  <a:lnTo>
                    <a:pt x="0" y="1135623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3" name="组合 2"/>
          <p:cNvGrpSpPr/>
          <p:nvPr userDrawn="1"/>
        </p:nvGrpSpPr>
        <p:grpSpPr>
          <a:xfrm>
            <a:off x="-5407" y="883353"/>
            <a:ext cx="5090136" cy="1312252"/>
            <a:chOff x="-5410" y="1197689"/>
            <a:chExt cx="5092787" cy="1312252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" name="五边形 5"/>
            <p:cNvSpPr/>
            <p:nvPr userDrawn="1"/>
          </p:nvSpPr>
          <p:spPr>
            <a:xfrm>
              <a:off x="2959553" y="2005885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矩形 2"/>
            <p:cNvSpPr/>
            <p:nvPr userDrawn="1"/>
          </p:nvSpPr>
          <p:spPr>
            <a:xfrm>
              <a:off x="-5410" y="1197689"/>
              <a:ext cx="2976687" cy="1312251"/>
            </a:xfrm>
            <a:custGeom>
              <a:avLst/>
              <a:gdLst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769898 h 1312251"/>
                <a:gd name="connsiteX4" fmla="*/ 0 w 2976687"/>
                <a:gd name="connsiteY4" fmla="*/ 0 h 1312251"/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664390 h 1312251"/>
                <a:gd name="connsiteX4" fmla="*/ 0 w 2976687"/>
                <a:gd name="connsiteY4" fmla="*/ 0 h 1312251"/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711282 h 1312251"/>
                <a:gd name="connsiteX4" fmla="*/ 0 w 2976687"/>
                <a:gd name="connsiteY4" fmla="*/ 0 h 13122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7" h="1312251">
                  <a:moveTo>
                    <a:pt x="0" y="0"/>
                  </a:moveTo>
                  <a:lnTo>
                    <a:pt x="2953241" y="808196"/>
                  </a:lnTo>
                  <a:lnTo>
                    <a:pt x="2976687" y="1312251"/>
                  </a:lnTo>
                  <a:lnTo>
                    <a:pt x="0" y="71128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38" name="组合 37"/>
          <p:cNvGrpSpPr/>
          <p:nvPr userDrawn="1"/>
        </p:nvGrpSpPr>
        <p:grpSpPr>
          <a:xfrm>
            <a:off x="-17127" y="3707774"/>
            <a:ext cx="5101856" cy="1393555"/>
            <a:chOff x="-17136" y="4022109"/>
            <a:chExt cx="5104513" cy="1393555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9" name="五边形 8"/>
            <p:cNvSpPr/>
            <p:nvPr userDrawn="1"/>
          </p:nvSpPr>
          <p:spPr>
            <a:xfrm>
              <a:off x="2959553" y="4022109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13" name="矩形 2"/>
            <p:cNvSpPr/>
            <p:nvPr userDrawn="1"/>
          </p:nvSpPr>
          <p:spPr>
            <a:xfrm>
              <a:off x="-17136" y="4022109"/>
              <a:ext cx="2977274" cy="1393555"/>
            </a:xfrm>
            <a:custGeom>
              <a:avLst/>
              <a:gdLst>
                <a:gd name="connsiteX0" fmla="*/ 2942105 w 2965551"/>
                <a:gd name="connsiteY0" fmla="*/ 0 h 1006692"/>
                <a:gd name="connsiteX1" fmla="*/ 2965551 w 2965551"/>
                <a:gd name="connsiteY1" fmla="*/ 504055 h 1006692"/>
                <a:gd name="connsiteX2" fmla="*/ 0 w 2965551"/>
                <a:gd name="connsiteY2" fmla="*/ 1006692 h 1006692"/>
                <a:gd name="connsiteX3" fmla="*/ 0 w 2965551"/>
                <a:gd name="connsiteY3" fmla="*/ 45621 h 1006692"/>
                <a:gd name="connsiteX4" fmla="*/ 2942105 w 2965551"/>
                <a:gd name="connsiteY4" fmla="*/ 0 h 1006692"/>
                <a:gd name="connsiteX0" fmla="*/ 2953828 w 2977274"/>
                <a:gd name="connsiteY0" fmla="*/ 0 h 1006692"/>
                <a:gd name="connsiteX1" fmla="*/ 2977274 w 2977274"/>
                <a:gd name="connsiteY1" fmla="*/ 504055 h 1006692"/>
                <a:gd name="connsiteX2" fmla="*/ 11723 w 2977274"/>
                <a:gd name="connsiteY2" fmla="*/ 1006692 h 1006692"/>
                <a:gd name="connsiteX3" fmla="*/ 0 w 2977274"/>
                <a:gd name="connsiteY3" fmla="*/ 186298 h 1006692"/>
                <a:gd name="connsiteX4" fmla="*/ 2953828 w 2977274"/>
                <a:gd name="connsiteY4" fmla="*/ 0 h 1006692"/>
                <a:gd name="connsiteX0" fmla="*/ 2953828 w 2977274"/>
                <a:gd name="connsiteY0" fmla="*/ 0 h 1205985"/>
                <a:gd name="connsiteX1" fmla="*/ 2977274 w 2977274"/>
                <a:gd name="connsiteY1" fmla="*/ 504055 h 1205985"/>
                <a:gd name="connsiteX2" fmla="*/ 11723 w 2977274"/>
                <a:gd name="connsiteY2" fmla="*/ 1205985 h 1205985"/>
                <a:gd name="connsiteX3" fmla="*/ 0 w 2977274"/>
                <a:gd name="connsiteY3" fmla="*/ 186298 h 1205985"/>
                <a:gd name="connsiteX4" fmla="*/ 2953828 w 2977274"/>
                <a:gd name="connsiteY4" fmla="*/ 0 h 1205985"/>
                <a:gd name="connsiteX0" fmla="*/ 2953828 w 2977274"/>
                <a:gd name="connsiteY0" fmla="*/ 0 h 1205985"/>
                <a:gd name="connsiteX1" fmla="*/ 2977274 w 2977274"/>
                <a:gd name="connsiteY1" fmla="*/ 504055 h 1205985"/>
                <a:gd name="connsiteX2" fmla="*/ 11723 w 2977274"/>
                <a:gd name="connsiteY2" fmla="*/ 1205985 h 1205985"/>
                <a:gd name="connsiteX3" fmla="*/ 0 w 2977274"/>
                <a:gd name="connsiteY3" fmla="*/ 362144 h 1205985"/>
                <a:gd name="connsiteX4" fmla="*/ 2953828 w 2977274"/>
                <a:gd name="connsiteY4" fmla="*/ 0 h 1205985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362144 h 1393554"/>
                <a:gd name="connsiteX4" fmla="*/ 2953828 w 2977274"/>
                <a:gd name="connsiteY4" fmla="*/ 0 h 1393554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491098 h 1393554"/>
                <a:gd name="connsiteX4" fmla="*/ 2953828 w 2977274"/>
                <a:gd name="connsiteY4" fmla="*/ 0 h 1393554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62473 h 1393554"/>
                <a:gd name="connsiteX4" fmla="*/ 2953828 w 2977274"/>
                <a:gd name="connsiteY4" fmla="*/ 0 h 1393554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5323 h 1393554"/>
                <a:gd name="connsiteX4" fmla="*/ 2953828 w 2977274"/>
                <a:gd name="connsiteY4" fmla="*/ 0 h 1393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7274" h="1393554">
                  <a:moveTo>
                    <a:pt x="2953828" y="0"/>
                  </a:moveTo>
                  <a:lnTo>
                    <a:pt x="2977274" y="504055"/>
                  </a:lnTo>
                  <a:lnTo>
                    <a:pt x="11723" y="1393554"/>
                  </a:lnTo>
                  <a:cubicBezTo>
                    <a:pt x="7815" y="930810"/>
                    <a:pt x="3908" y="468067"/>
                    <a:pt x="0" y="5323"/>
                  </a:cubicBezTo>
                  <a:lnTo>
                    <a:pt x="2953828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15" name="TextBox 10"/>
          <p:cNvSpPr txBox="1"/>
          <p:nvPr userDrawn="1"/>
        </p:nvSpPr>
        <p:spPr>
          <a:xfrm>
            <a:off x="5499826" y="1050881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课题概述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1"/>
          <p:cNvSpPr txBox="1"/>
          <p:nvPr userDrawn="1"/>
        </p:nvSpPr>
        <p:spPr>
          <a:xfrm>
            <a:off x="5499826" y="2062189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方案设计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12"/>
          <p:cNvSpPr txBox="1"/>
          <p:nvPr userDrawn="1"/>
        </p:nvSpPr>
        <p:spPr>
          <a:xfrm>
            <a:off x="5499826" y="3057846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仿真测试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-17127" y="117152"/>
            <a:ext cx="5516953" cy="1581923"/>
            <a:chOff x="-17136" y="445776"/>
            <a:chExt cx="5519826" cy="1581923"/>
          </a:xfrm>
        </p:grpSpPr>
        <p:sp>
          <p:nvSpPr>
            <p:cNvPr id="5" name="矩形 2"/>
            <p:cNvSpPr/>
            <p:nvPr userDrawn="1"/>
          </p:nvSpPr>
          <p:spPr>
            <a:xfrm>
              <a:off x="-17136" y="445776"/>
              <a:ext cx="2988996" cy="1581923"/>
            </a:xfrm>
            <a:custGeom>
              <a:avLst/>
              <a:gdLst>
                <a:gd name="connsiteX0" fmla="*/ 0 w 2988996"/>
                <a:gd name="connsiteY0" fmla="*/ 0 h 1581922"/>
                <a:gd name="connsiteX1" fmla="*/ 2977274 w 2988996"/>
                <a:gd name="connsiteY1" fmla="*/ 1042696 h 1581922"/>
                <a:gd name="connsiteX2" fmla="*/ 2988996 w 2988996"/>
                <a:gd name="connsiteY2" fmla="*/ 1581922 h 1581922"/>
                <a:gd name="connsiteX3" fmla="*/ 11723 w 2988996"/>
                <a:gd name="connsiteY3" fmla="*/ 1002590 h 1581922"/>
                <a:gd name="connsiteX4" fmla="*/ 0 w 2988996"/>
                <a:gd name="connsiteY4" fmla="*/ 0 h 1581922"/>
                <a:gd name="connsiteX0" fmla="*/ 0 w 2988996"/>
                <a:gd name="connsiteY0" fmla="*/ 0 h 1581922"/>
                <a:gd name="connsiteX1" fmla="*/ 2977274 w 2988996"/>
                <a:gd name="connsiteY1" fmla="*/ 1042696 h 1581922"/>
                <a:gd name="connsiteX2" fmla="*/ 2988996 w 2988996"/>
                <a:gd name="connsiteY2" fmla="*/ 1581922 h 1581922"/>
                <a:gd name="connsiteX3" fmla="*/ 0 w 2988996"/>
                <a:gd name="connsiteY3" fmla="*/ 779851 h 1581922"/>
                <a:gd name="connsiteX4" fmla="*/ 0 w 2988996"/>
                <a:gd name="connsiteY4" fmla="*/ 0 h 1581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88996" h="1581922">
                  <a:moveTo>
                    <a:pt x="0" y="0"/>
                  </a:moveTo>
                  <a:lnTo>
                    <a:pt x="2977274" y="1042696"/>
                  </a:lnTo>
                  <a:lnTo>
                    <a:pt x="2988996" y="1581922"/>
                  </a:lnTo>
                  <a:lnTo>
                    <a:pt x="0" y="7798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D8DE5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8" name="五边形 17"/>
            <p:cNvSpPr/>
            <p:nvPr userDrawn="1"/>
          </p:nvSpPr>
          <p:spPr>
            <a:xfrm>
              <a:off x="2959550" y="1501828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9" name="TextBox 14"/>
            <p:cNvSpPr txBox="1"/>
            <p:nvPr userDrawn="1"/>
          </p:nvSpPr>
          <p:spPr>
            <a:xfrm>
              <a:off x="3126430" y="1505368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一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3"/>
          <p:cNvGrpSpPr/>
          <p:nvPr userDrawn="1"/>
        </p:nvGrpSpPr>
        <p:grpSpPr>
          <a:xfrm>
            <a:off x="-31413" y="1597073"/>
            <a:ext cx="5531239" cy="1112801"/>
            <a:chOff x="-31429" y="1911409"/>
            <a:chExt cx="5534119" cy="1112801"/>
          </a:xfrm>
        </p:grpSpPr>
        <p:sp>
          <p:nvSpPr>
            <p:cNvPr id="12" name="矩形 2"/>
            <p:cNvSpPr/>
            <p:nvPr userDrawn="1"/>
          </p:nvSpPr>
          <p:spPr>
            <a:xfrm>
              <a:off x="-31429" y="1911409"/>
              <a:ext cx="2998536" cy="1112801"/>
            </a:xfrm>
            <a:custGeom>
              <a:avLst/>
              <a:gdLst>
                <a:gd name="connsiteX0" fmla="*/ 0 w 2975138"/>
                <a:gd name="connsiteY0" fmla="*/ 1112800 h 1112800"/>
                <a:gd name="connsiteX1" fmla="*/ 278200 w 2975138"/>
                <a:gd name="connsiteY1" fmla="*/ 0 h 1112800"/>
                <a:gd name="connsiteX2" fmla="*/ 2975138 w 2975138"/>
                <a:gd name="connsiteY2" fmla="*/ 0 h 1112800"/>
                <a:gd name="connsiteX3" fmla="*/ 2696938 w 2975138"/>
                <a:gd name="connsiteY3" fmla="*/ 1112800 h 1112800"/>
                <a:gd name="connsiteX4" fmla="*/ 0 w 2975138"/>
                <a:gd name="connsiteY4" fmla="*/ 1112800 h 1112800"/>
                <a:gd name="connsiteX0" fmla="*/ 0 w 2975138"/>
                <a:gd name="connsiteY0" fmla="*/ 1112800 h 1112800"/>
                <a:gd name="connsiteX1" fmla="*/ 278200 w 2975138"/>
                <a:gd name="connsiteY1" fmla="*/ 0 h 1112800"/>
                <a:gd name="connsiteX2" fmla="*/ 2975138 w 2975138"/>
                <a:gd name="connsiteY2" fmla="*/ 614363 h 1112800"/>
                <a:gd name="connsiteX3" fmla="*/ 2696938 w 2975138"/>
                <a:gd name="connsiteY3" fmla="*/ 1112800 h 1112800"/>
                <a:gd name="connsiteX4" fmla="*/ 0 w 2975138"/>
                <a:gd name="connsiteY4" fmla="*/ 1112800 h 1112800"/>
                <a:gd name="connsiteX0" fmla="*/ 0 w 2982688"/>
                <a:gd name="connsiteY0" fmla="*/ 1112800 h 1127088"/>
                <a:gd name="connsiteX1" fmla="*/ 278200 w 2982688"/>
                <a:gd name="connsiteY1" fmla="*/ 0 h 1127088"/>
                <a:gd name="connsiteX2" fmla="*/ 2975138 w 2982688"/>
                <a:gd name="connsiteY2" fmla="*/ 614363 h 1127088"/>
                <a:gd name="connsiteX3" fmla="*/ 2982688 w 2982688"/>
                <a:gd name="connsiteY3" fmla="*/ 1127088 h 1127088"/>
                <a:gd name="connsiteX4" fmla="*/ 0 w 2982688"/>
                <a:gd name="connsiteY4" fmla="*/ 1112800 h 1127088"/>
                <a:gd name="connsiteX0" fmla="*/ 21838 w 3004526"/>
                <a:gd name="connsiteY0" fmla="*/ 1155662 h 1169950"/>
                <a:gd name="connsiteX1" fmla="*/ 0 w 3004526"/>
                <a:gd name="connsiteY1" fmla="*/ 0 h 1169950"/>
                <a:gd name="connsiteX2" fmla="*/ 2996976 w 3004526"/>
                <a:gd name="connsiteY2" fmla="*/ 657225 h 1169950"/>
                <a:gd name="connsiteX3" fmla="*/ 3004526 w 3004526"/>
                <a:gd name="connsiteY3" fmla="*/ 1169950 h 1169950"/>
                <a:gd name="connsiteX4" fmla="*/ 21838 w 3004526"/>
                <a:gd name="connsiteY4" fmla="*/ 1155662 h 1169950"/>
                <a:gd name="connsiteX0" fmla="*/ 7551 w 3004526"/>
                <a:gd name="connsiteY0" fmla="*/ 698462 h 1169950"/>
                <a:gd name="connsiteX1" fmla="*/ 0 w 3004526"/>
                <a:gd name="connsiteY1" fmla="*/ 0 h 1169950"/>
                <a:gd name="connsiteX2" fmla="*/ 2996976 w 3004526"/>
                <a:gd name="connsiteY2" fmla="*/ 657225 h 1169950"/>
                <a:gd name="connsiteX3" fmla="*/ 3004526 w 3004526"/>
                <a:gd name="connsiteY3" fmla="*/ 1169950 h 1169950"/>
                <a:gd name="connsiteX4" fmla="*/ 7551 w 3004526"/>
                <a:gd name="connsiteY4" fmla="*/ 698462 h 1169950"/>
                <a:gd name="connsiteX0" fmla="*/ 7551 w 3004526"/>
                <a:gd name="connsiteY0" fmla="*/ 812762 h 1169950"/>
                <a:gd name="connsiteX1" fmla="*/ 0 w 3004526"/>
                <a:gd name="connsiteY1" fmla="*/ 0 h 1169950"/>
                <a:gd name="connsiteX2" fmla="*/ 2996976 w 3004526"/>
                <a:gd name="connsiteY2" fmla="*/ 657225 h 1169950"/>
                <a:gd name="connsiteX3" fmla="*/ 3004526 w 3004526"/>
                <a:gd name="connsiteY3" fmla="*/ 1169950 h 1169950"/>
                <a:gd name="connsiteX4" fmla="*/ 7551 w 3004526"/>
                <a:gd name="connsiteY4" fmla="*/ 812762 h 1169950"/>
                <a:gd name="connsiteX0" fmla="*/ 0 w 2996975"/>
                <a:gd name="connsiteY0" fmla="*/ 684175 h 1041363"/>
                <a:gd name="connsiteX1" fmla="*/ 35312 w 2996975"/>
                <a:gd name="connsiteY1" fmla="*/ 0 h 1041363"/>
                <a:gd name="connsiteX2" fmla="*/ 2989425 w 2996975"/>
                <a:gd name="connsiteY2" fmla="*/ 528638 h 1041363"/>
                <a:gd name="connsiteX3" fmla="*/ 2996975 w 2996975"/>
                <a:gd name="connsiteY3" fmla="*/ 1041363 h 1041363"/>
                <a:gd name="connsiteX4" fmla="*/ 0 w 2996975"/>
                <a:gd name="connsiteY4" fmla="*/ 684175 h 1041363"/>
                <a:gd name="connsiteX0" fmla="*/ 0 w 2996975"/>
                <a:gd name="connsiteY0" fmla="*/ 712750 h 1069938"/>
                <a:gd name="connsiteX1" fmla="*/ 35312 w 2996975"/>
                <a:gd name="connsiteY1" fmla="*/ 0 h 1069938"/>
                <a:gd name="connsiteX2" fmla="*/ 2989425 w 2996975"/>
                <a:gd name="connsiteY2" fmla="*/ 557213 h 1069938"/>
                <a:gd name="connsiteX3" fmla="*/ 2996975 w 2996975"/>
                <a:gd name="connsiteY3" fmla="*/ 1069938 h 1069938"/>
                <a:gd name="connsiteX4" fmla="*/ 0 w 2996975"/>
                <a:gd name="connsiteY4" fmla="*/ 712750 h 1069938"/>
                <a:gd name="connsiteX0" fmla="*/ 0 w 2996975"/>
                <a:gd name="connsiteY0" fmla="*/ 741325 h 1069938"/>
                <a:gd name="connsiteX1" fmla="*/ 35312 w 2996975"/>
                <a:gd name="connsiteY1" fmla="*/ 0 h 1069938"/>
                <a:gd name="connsiteX2" fmla="*/ 2989425 w 2996975"/>
                <a:gd name="connsiteY2" fmla="*/ 557213 h 1069938"/>
                <a:gd name="connsiteX3" fmla="*/ 2996975 w 2996975"/>
                <a:gd name="connsiteY3" fmla="*/ 1069938 h 1069938"/>
                <a:gd name="connsiteX4" fmla="*/ 0 w 2996975"/>
                <a:gd name="connsiteY4" fmla="*/ 741325 h 1069938"/>
                <a:gd name="connsiteX0" fmla="*/ 0 w 2996975"/>
                <a:gd name="connsiteY0" fmla="*/ 784188 h 1112801"/>
                <a:gd name="connsiteX1" fmla="*/ 21024 w 2996975"/>
                <a:gd name="connsiteY1" fmla="*/ 0 h 1112801"/>
                <a:gd name="connsiteX2" fmla="*/ 2989425 w 2996975"/>
                <a:gd name="connsiteY2" fmla="*/ 600076 h 1112801"/>
                <a:gd name="connsiteX3" fmla="*/ 2996975 w 2996975"/>
                <a:gd name="connsiteY3" fmla="*/ 1112801 h 1112801"/>
                <a:gd name="connsiteX4" fmla="*/ 0 w 2996975"/>
                <a:gd name="connsiteY4" fmla="*/ 784188 h 1112801"/>
                <a:gd name="connsiteX0" fmla="*/ 0 w 2996975"/>
                <a:gd name="connsiteY0" fmla="*/ 812763 h 1112801"/>
                <a:gd name="connsiteX1" fmla="*/ 21024 w 2996975"/>
                <a:gd name="connsiteY1" fmla="*/ 0 h 1112801"/>
                <a:gd name="connsiteX2" fmla="*/ 2989425 w 2996975"/>
                <a:gd name="connsiteY2" fmla="*/ 600076 h 1112801"/>
                <a:gd name="connsiteX3" fmla="*/ 2996975 w 2996975"/>
                <a:gd name="connsiteY3" fmla="*/ 1112801 h 1112801"/>
                <a:gd name="connsiteX4" fmla="*/ 0 w 2996975"/>
                <a:gd name="connsiteY4" fmla="*/ 812763 h 1112801"/>
                <a:gd name="connsiteX0" fmla="*/ 0 w 2996975"/>
                <a:gd name="connsiteY0" fmla="*/ 741326 h 1112801"/>
                <a:gd name="connsiteX1" fmla="*/ 21024 w 2996975"/>
                <a:gd name="connsiteY1" fmla="*/ 0 h 1112801"/>
                <a:gd name="connsiteX2" fmla="*/ 2989425 w 2996975"/>
                <a:gd name="connsiteY2" fmla="*/ 600076 h 1112801"/>
                <a:gd name="connsiteX3" fmla="*/ 2996975 w 2996975"/>
                <a:gd name="connsiteY3" fmla="*/ 1112801 h 1112801"/>
                <a:gd name="connsiteX4" fmla="*/ 0 w 2996975"/>
                <a:gd name="connsiteY4" fmla="*/ 741326 h 11128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6975" h="1112801">
                  <a:moveTo>
                    <a:pt x="0" y="741326"/>
                  </a:moveTo>
                  <a:lnTo>
                    <a:pt x="21024" y="0"/>
                  </a:lnTo>
                  <a:lnTo>
                    <a:pt x="2989425" y="600076"/>
                  </a:lnTo>
                  <a:lnTo>
                    <a:pt x="2996975" y="1112801"/>
                  </a:lnTo>
                  <a:lnTo>
                    <a:pt x="0" y="741326"/>
                  </a:ln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0" name="五边形 19"/>
            <p:cNvSpPr/>
            <p:nvPr userDrawn="1"/>
          </p:nvSpPr>
          <p:spPr>
            <a:xfrm>
              <a:off x="2959550" y="2509940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1" name="TextBox 16"/>
            <p:cNvSpPr txBox="1"/>
            <p:nvPr userDrawn="1"/>
          </p:nvSpPr>
          <p:spPr>
            <a:xfrm>
              <a:off x="3126430" y="2525964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二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7" name="组合 36"/>
          <p:cNvGrpSpPr/>
          <p:nvPr userDrawn="1"/>
        </p:nvGrpSpPr>
        <p:grpSpPr>
          <a:xfrm>
            <a:off x="-31413" y="2887721"/>
            <a:ext cx="5531239" cy="1024070"/>
            <a:chOff x="-31429" y="3202056"/>
            <a:chExt cx="5534119" cy="1024070"/>
          </a:xfrm>
        </p:grpSpPr>
        <p:sp>
          <p:nvSpPr>
            <p:cNvPr id="14" name="矩形 2"/>
            <p:cNvSpPr/>
            <p:nvPr userDrawn="1"/>
          </p:nvSpPr>
          <p:spPr>
            <a:xfrm>
              <a:off x="-31429" y="3202056"/>
              <a:ext cx="3011471" cy="1024070"/>
            </a:xfrm>
            <a:custGeom>
              <a:avLst/>
              <a:gdLst>
                <a:gd name="connsiteX0" fmla="*/ 0 w 2964964"/>
                <a:gd name="connsiteY0" fmla="*/ 0 h 828291"/>
                <a:gd name="connsiteX1" fmla="*/ 2953242 w 2964964"/>
                <a:gd name="connsiteY1" fmla="*/ 138455 h 828291"/>
                <a:gd name="connsiteX2" fmla="*/ 2964964 w 2964964"/>
                <a:gd name="connsiteY2" fmla="*/ 642512 h 828291"/>
                <a:gd name="connsiteX3" fmla="*/ 0 w 2964964"/>
                <a:gd name="connsiteY3" fmla="*/ 828291 h 828291"/>
                <a:gd name="connsiteX4" fmla="*/ 0 w 2964964"/>
                <a:gd name="connsiteY4" fmla="*/ 0 h 828291"/>
                <a:gd name="connsiteX0" fmla="*/ 0 w 2964964"/>
                <a:gd name="connsiteY0" fmla="*/ 13945 h 689836"/>
                <a:gd name="connsiteX1" fmla="*/ 2953242 w 2964964"/>
                <a:gd name="connsiteY1" fmla="*/ 0 h 689836"/>
                <a:gd name="connsiteX2" fmla="*/ 2964964 w 2964964"/>
                <a:gd name="connsiteY2" fmla="*/ 504057 h 689836"/>
                <a:gd name="connsiteX3" fmla="*/ 0 w 2964964"/>
                <a:gd name="connsiteY3" fmla="*/ 689836 h 689836"/>
                <a:gd name="connsiteX4" fmla="*/ 0 w 2964964"/>
                <a:gd name="connsiteY4" fmla="*/ 13945 h 689836"/>
                <a:gd name="connsiteX0" fmla="*/ 0 w 2964964"/>
                <a:gd name="connsiteY0" fmla="*/ 13945 h 853959"/>
                <a:gd name="connsiteX1" fmla="*/ 2953242 w 2964964"/>
                <a:gd name="connsiteY1" fmla="*/ 0 h 853959"/>
                <a:gd name="connsiteX2" fmla="*/ 2964964 w 2964964"/>
                <a:gd name="connsiteY2" fmla="*/ 504057 h 853959"/>
                <a:gd name="connsiteX3" fmla="*/ 0 w 2964964"/>
                <a:gd name="connsiteY3" fmla="*/ 853959 h 853959"/>
                <a:gd name="connsiteX4" fmla="*/ 0 w 2964964"/>
                <a:gd name="connsiteY4" fmla="*/ 13945 h 853959"/>
                <a:gd name="connsiteX0" fmla="*/ 0 w 2964964"/>
                <a:gd name="connsiteY0" fmla="*/ 154622 h 853959"/>
                <a:gd name="connsiteX1" fmla="*/ 2953242 w 2964964"/>
                <a:gd name="connsiteY1" fmla="*/ 0 h 853959"/>
                <a:gd name="connsiteX2" fmla="*/ 2964964 w 2964964"/>
                <a:gd name="connsiteY2" fmla="*/ 504057 h 853959"/>
                <a:gd name="connsiteX3" fmla="*/ 0 w 2964964"/>
                <a:gd name="connsiteY3" fmla="*/ 853959 h 853959"/>
                <a:gd name="connsiteX4" fmla="*/ 0 w 2964964"/>
                <a:gd name="connsiteY4" fmla="*/ 154622 h 853959"/>
                <a:gd name="connsiteX0" fmla="*/ 11723 w 2976687"/>
                <a:gd name="connsiteY0" fmla="*/ 154622 h 994636"/>
                <a:gd name="connsiteX1" fmla="*/ 2964965 w 2976687"/>
                <a:gd name="connsiteY1" fmla="*/ 0 h 994636"/>
                <a:gd name="connsiteX2" fmla="*/ 2976687 w 2976687"/>
                <a:gd name="connsiteY2" fmla="*/ 504057 h 994636"/>
                <a:gd name="connsiteX3" fmla="*/ 0 w 2976687"/>
                <a:gd name="connsiteY3" fmla="*/ 994636 h 994636"/>
                <a:gd name="connsiteX4" fmla="*/ 11723 w 2976687"/>
                <a:gd name="connsiteY4" fmla="*/ 154622 h 994636"/>
                <a:gd name="connsiteX0" fmla="*/ 11723 w 2976687"/>
                <a:gd name="connsiteY0" fmla="*/ 224960 h 994636"/>
                <a:gd name="connsiteX1" fmla="*/ 2964965 w 2976687"/>
                <a:gd name="connsiteY1" fmla="*/ 0 h 994636"/>
                <a:gd name="connsiteX2" fmla="*/ 2976687 w 2976687"/>
                <a:gd name="connsiteY2" fmla="*/ 504057 h 994636"/>
                <a:gd name="connsiteX3" fmla="*/ 0 w 2976687"/>
                <a:gd name="connsiteY3" fmla="*/ 994636 h 994636"/>
                <a:gd name="connsiteX4" fmla="*/ 11723 w 2976687"/>
                <a:gd name="connsiteY4" fmla="*/ 224960 h 994636"/>
                <a:gd name="connsiteX0" fmla="*/ 11723 w 2976687"/>
                <a:gd name="connsiteY0" fmla="*/ 0 h 1012563"/>
                <a:gd name="connsiteX1" fmla="*/ 2964965 w 2976687"/>
                <a:gd name="connsiteY1" fmla="*/ 17927 h 1012563"/>
                <a:gd name="connsiteX2" fmla="*/ 2976687 w 2976687"/>
                <a:gd name="connsiteY2" fmla="*/ 521984 h 1012563"/>
                <a:gd name="connsiteX3" fmla="*/ 0 w 2976687"/>
                <a:gd name="connsiteY3" fmla="*/ 1012563 h 1012563"/>
                <a:gd name="connsiteX4" fmla="*/ 11723 w 2976687"/>
                <a:gd name="connsiteY4" fmla="*/ 0 h 1012563"/>
                <a:gd name="connsiteX0" fmla="*/ 11723 w 2976687"/>
                <a:gd name="connsiteY0" fmla="*/ 0 h 569650"/>
                <a:gd name="connsiteX1" fmla="*/ 2964965 w 2976687"/>
                <a:gd name="connsiteY1" fmla="*/ 17927 h 569650"/>
                <a:gd name="connsiteX2" fmla="*/ 2976687 w 2976687"/>
                <a:gd name="connsiteY2" fmla="*/ 521984 h 569650"/>
                <a:gd name="connsiteX3" fmla="*/ 0 w 2976687"/>
                <a:gd name="connsiteY3" fmla="*/ 569650 h 569650"/>
                <a:gd name="connsiteX4" fmla="*/ 11723 w 2976687"/>
                <a:gd name="connsiteY4" fmla="*/ 0 h 569650"/>
                <a:gd name="connsiteX0" fmla="*/ 0 w 3022079"/>
                <a:gd name="connsiteY0" fmla="*/ 0 h 669663"/>
                <a:gd name="connsiteX1" fmla="*/ 3010357 w 3022079"/>
                <a:gd name="connsiteY1" fmla="*/ 117940 h 669663"/>
                <a:gd name="connsiteX2" fmla="*/ 3022079 w 3022079"/>
                <a:gd name="connsiteY2" fmla="*/ 621997 h 669663"/>
                <a:gd name="connsiteX3" fmla="*/ 45392 w 3022079"/>
                <a:gd name="connsiteY3" fmla="*/ 669663 h 669663"/>
                <a:gd name="connsiteX4" fmla="*/ 0 w 3022079"/>
                <a:gd name="connsiteY4" fmla="*/ 0 h 669663"/>
                <a:gd name="connsiteX0" fmla="*/ 11723 w 2976687"/>
                <a:gd name="connsiteY0" fmla="*/ 0 h 712526"/>
                <a:gd name="connsiteX1" fmla="*/ 2964965 w 2976687"/>
                <a:gd name="connsiteY1" fmla="*/ 160803 h 712526"/>
                <a:gd name="connsiteX2" fmla="*/ 2976687 w 2976687"/>
                <a:gd name="connsiteY2" fmla="*/ 664860 h 712526"/>
                <a:gd name="connsiteX3" fmla="*/ 0 w 2976687"/>
                <a:gd name="connsiteY3" fmla="*/ 712526 h 712526"/>
                <a:gd name="connsiteX4" fmla="*/ 11723 w 2976687"/>
                <a:gd name="connsiteY4" fmla="*/ 0 h 712526"/>
                <a:gd name="connsiteX0" fmla="*/ 0 w 3036358"/>
                <a:gd name="connsiteY0" fmla="*/ 0 h 798251"/>
                <a:gd name="connsiteX1" fmla="*/ 3024636 w 3036358"/>
                <a:gd name="connsiteY1" fmla="*/ 246528 h 798251"/>
                <a:gd name="connsiteX2" fmla="*/ 3036358 w 3036358"/>
                <a:gd name="connsiteY2" fmla="*/ 750585 h 798251"/>
                <a:gd name="connsiteX3" fmla="*/ 59671 w 3036358"/>
                <a:gd name="connsiteY3" fmla="*/ 798251 h 798251"/>
                <a:gd name="connsiteX4" fmla="*/ 0 w 3036358"/>
                <a:gd name="connsiteY4" fmla="*/ 0 h 798251"/>
                <a:gd name="connsiteX0" fmla="*/ 0 w 3036358"/>
                <a:gd name="connsiteY0" fmla="*/ 0 h 798251"/>
                <a:gd name="connsiteX1" fmla="*/ 45391 w 3036358"/>
                <a:gd name="connsiteY1" fmla="*/ 1137 h 798251"/>
                <a:gd name="connsiteX2" fmla="*/ 3024636 w 3036358"/>
                <a:gd name="connsiteY2" fmla="*/ 246528 h 798251"/>
                <a:gd name="connsiteX3" fmla="*/ 3036358 w 3036358"/>
                <a:gd name="connsiteY3" fmla="*/ 750585 h 798251"/>
                <a:gd name="connsiteX4" fmla="*/ 59671 w 3036358"/>
                <a:gd name="connsiteY4" fmla="*/ 798251 h 798251"/>
                <a:gd name="connsiteX5" fmla="*/ 0 w 3036358"/>
                <a:gd name="connsiteY5" fmla="*/ 0 h 798251"/>
                <a:gd name="connsiteX0" fmla="*/ 0 w 3036358"/>
                <a:gd name="connsiteY0" fmla="*/ 0 h 798251"/>
                <a:gd name="connsiteX1" fmla="*/ 45391 w 3036358"/>
                <a:gd name="connsiteY1" fmla="*/ 1137 h 798251"/>
                <a:gd name="connsiteX2" fmla="*/ 3024636 w 3036358"/>
                <a:gd name="connsiteY2" fmla="*/ 246528 h 798251"/>
                <a:gd name="connsiteX3" fmla="*/ 3036358 w 3036358"/>
                <a:gd name="connsiteY3" fmla="*/ 750585 h 798251"/>
                <a:gd name="connsiteX4" fmla="*/ 59671 w 3036358"/>
                <a:gd name="connsiteY4" fmla="*/ 798251 h 798251"/>
                <a:gd name="connsiteX5" fmla="*/ 45391 w 3036358"/>
                <a:gd name="connsiteY5" fmla="*/ 29712 h 798251"/>
                <a:gd name="connsiteX6" fmla="*/ 0 w 3036358"/>
                <a:gd name="connsiteY6" fmla="*/ 0 h 798251"/>
                <a:gd name="connsiteX0" fmla="*/ 0 w 3036358"/>
                <a:gd name="connsiteY0" fmla="*/ 1612 h 799863"/>
                <a:gd name="connsiteX1" fmla="*/ 45391 w 3036358"/>
                <a:gd name="connsiteY1" fmla="*/ 2749 h 799863"/>
                <a:gd name="connsiteX2" fmla="*/ 59671 w 3036358"/>
                <a:gd name="connsiteY2" fmla="*/ 2749 h 799863"/>
                <a:gd name="connsiteX3" fmla="*/ 3024636 w 3036358"/>
                <a:gd name="connsiteY3" fmla="*/ 248140 h 799863"/>
                <a:gd name="connsiteX4" fmla="*/ 3036358 w 3036358"/>
                <a:gd name="connsiteY4" fmla="*/ 752197 h 799863"/>
                <a:gd name="connsiteX5" fmla="*/ 59671 w 3036358"/>
                <a:gd name="connsiteY5" fmla="*/ 799863 h 799863"/>
                <a:gd name="connsiteX6" fmla="*/ 45391 w 3036358"/>
                <a:gd name="connsiteY6" fmla="*/ 31324 h 799863"/>
                <a:gd name="connsiteX7" fmla="*/ 0 w 3036358"/>
                <a:gd name="connsiteY7" fmla="*/ 1612 h 799863"/>
                <a:gd name="connsiteX0" fmla="*/ 0 w 2993521"/>
                <a:gd name="connsiteY0" fmla="*/ 615974 h 799863"/>
                <a:gd name="connsiteX1" fmla="*/ 2554 w 2993521"/>
                <a:gd name="connsiteY1" fmla="*/ 2749 h 799863"/>
                <a:gd name="connsiteX2" fmla="*/ 16834 w 2993521"/>
                <a:gd name="connsiteY2" fmla="*/ 2749 h 799863"/>
                <a:gd name="connsiteX3" fmla="*/ 2981799 w 2993521"/>
                <a:gd name="connsiteY3" fmla="*/ 248140 h 799863"/>
                <a:gd name="connsiteX4" fmla="*/ 2993521 w 2993521"/>
                <a:gd name="connsiteY4" fmla="*/ 752197 h 799863"/>
                <a:gd name="connsiteX5" fmla="*/ 16834 w 2993521"/>
                <a:gd name="connsiteY5" fmla="*/ 799863 h 799863"/>
                <a:gd name="connsiteX6" fmla="*/ 2554 w 2993521"/>
                <a:gd name="connsiteY6" fmla="*/ 31324 h 799863"/>
                <a:gd name="connsiteX7" fmla="*/ 0 w 2993521"/>
                <a:gd name="connsiteY7" fmla="*/ 615974 h 799863"/>
                <a:gd name="connsiteX0" fmla="*/ 0 w 2993521"/>
                <a:gd name="connsiteY0" fmla="*/ 615974 h 799863"/>
                <a:gd name="connsiteX1" fmla="*/ 2554 w 2993521"/>
                <a:gd name="connsiteY1" fmla="*/ 2749 h 799863"/>
                <a:gd name="connsiteX2" fmla="*/ 16834 w 2993521"/>
                <a:gd name="connsiteY2" fmla="*/ 2749 h 799863"/>
                <a:gd name="connsiteX3" fmla="*/ 2981799 w 2993521"/>
                <a:gd name="connsiteY3" fmla="*/ 219565 h 799863"/>
                <a:gd name="connsiteX4" fmla="*/ 2993521 w 2993521"/>
                <a:gd name="connsiteY4" fmla="*/ 752197 h 799863"/>
                <a:gd name="connsiteX5" fmla="*/ 16834 w 2993521"/>
                <a:gd name="connsiteY5" fmla="*/ 799863 h 799863"/>
                <a:gd name="connsiteX6" fmla="*/ 2554 w 2993521"/>
                <a:gd name="connsiteY6" fmla="*/ 31324 h 799863"/>
                <a:gd name="connsiteX7" fmla="*/ 0 w 2993521"/>
                <a:gd name="connsiteY7" fmla="*/ 615974 h 799863"/>
                <a:gd name="connsiteX0" fmla="*/ 0 w 2993521"/>
                <a:gd name="connsiteY0" fmla="*/ 615974 h 752197"/>
                <a:gd name="connsiteX1" fmla="*/ 2554 w 2993521"/>
                <a:gd name="connsiteY1" fmla="*/ 2749 h 752197"/>
                <a:gd name="connsiteX2" fmla="*/ 16834 w 2993521"/>
                <a:gd name="connsiteY2" fmla="*/ 2749 h 752197"/>
                <a:gd name="connsiteX3" fmla="*/ 2981799 w 2993521"/>
                <a:gd name="connsiteY3" fmla="*/ 219565 h 752197"/>
                <a:gd name="connsiteX4" fmla="*/ 2993521 w 2993521"/>
                <a:gd name="connsiteY4" fmla="*/ 752197 h 752197"/>
                <a:gd name="connsiteX5" fmla="*/ 16834 w 2993521"/>
                <a:gd name="connsiteY5" fmla="*/ 728426 h 752197"/>
                <a:gd name="connsiteX6" fmla="*/ 2554 w 2993521"/>
                <a:gd name="connsiteY6" fmla="*/ 31324 h 752197"/>
                <a:gd name="connsiteX7" fmla="*/ 0 w 2993521"/>
                <a:gd name="connsiteY7" fmla="*/ 615974 h 752197"/>
                <a:gd name="connsiteX0" fmla="*/ 0 w 2993521"/>
                <a:gd name="connsiteY0" fmla="*/ 670375 h 806598"/>
                <a:gd name="connsiteX1" fmla="*/ 2554 w 2993521"/>
                <a:gd name="connsiteY1" fmla="*/ 57150 h 806598"/>
                <a:gd name="connsiteX2" fmla="*/ 16834 w 2993521"/>
                <a:gd name="connsiteY2" fmla="*/ 57150 h 806598"/>
                <a:gd name="connsiteX3" fmla="*/ 2981799 w 2993521"/>
                <a:gd name="connsiteY3" fmla="*/ 273966 h 806598"/>
                <a:gd name="connsiteX4" fmla="*/ 2993521 w 2993521"/>
                <a:gd name="connsiteY4" fmla="*/ 806598 h 806598"/>
                <a:gd name="connsiteX5" fmla="*/ 16834 w 2993521"/>
                <a:gd name="connsiteY5" fmla="*/ 782827 h 806598"/>
                <a:gd name="connsiteX6" fmla="*/ 2554 w 2993521"/>
                <a:gd name="connsiteY6" fmla="*/ 0 h 806598"/>
                <a:gd name="connsiteX7" fmla="*/ 0 w 2993521"/>
                <a:gd name="connsiteY7" fmla="*/ 670375 h 806598"/>
                <a:gd name="connsiteX0" fmla="*/ 0 w 2993521"/>
                <a:gd name="connsiteY0" fmla="*/ 670375 h 806598"/>
                <a:gd name="connsiteX1" fmla="*/ 2554 w 2993521"/>
                <a:gd name="connsiteY1" fmla="*/ 57150 h 806598"/>
                <a:gd name="connsiteX2" fmla="*/ 16834 w 2993521"/>
                <a:gd name="connsiteY2" fmla="*/ 28575 h 806598"/>
                <a:gd name="connsiteX3" fmla="*/ 2981799 w 2993521"/>
                <a:gd name="connsiteY3" fmla="*/ 273966 h 806598"/>
                <a:gd name="connsiteX4" fmla="*/ 2993521 w 2993521"/>
                <a:gd name="connsiteY4" fmla="*/ 806598 h 806598"/>
                <a:gd name="connsiteX5" fmla="*/ 16834 w 2993521"/>
                <a:gd name="connsiteY5" fmla="*/ 782827 h 806598"/>
                <a:gd name="connsiteX6" fmla="*/ 2554 w 2993521"/>
                <a:gd name="connsiteY6" fmla="*/ 0 h 806598"/>
                <a:gd name="connsiteX7" fmla="*/ 0 w 2993521"/>
                <a:gd name="connsiteY7" fmla="*/ 670375 h 806598"/>
                <a:gd name="connsiteX0" fmla="*/ 0 w 2993521"/>
                <a:gd name="connsiteY0" fmla="*/ 670375 h 806598"/>
                <a:gd name="connsiteX1" fmla="*/ 2554 w 2993521"/>
                <a:gd name="connsiteY1" fmla="*/ 57150 h 806598"/>
                <a:gd name="connsiteX2" fmla="*/ 31112 w 2993521"/>
                <a:gd name="connsiteY2" fmla="*/ 142875 h 806598"/>
                <a:gd name="connsiteX3" fmla="*/ 2981799 w 2993521"/>
                <a:gd name="connsiteY3" fmla="*/ 273966 h 806598"/>
                <a:gd name="connsiteX4" fmla="*/ 2993521 w 2993521"/>
                <a:gd name="connsiteY4" fmla="*/ 806598 h 806598"/>
                <a:gd name="connsiteX5" fmla="*/ 16834 w 2993521"/>
                <a:gd name="connsiteY5" fmla="*/ 782827 h 806598"/>
                <a:gd name="connsiteX6" fmla="*/ 2554 w 2993521"/>
                <a:gd name="connsiteY6" fmla="*/ 0 h 806598"/>
                <a:gd name="connsiteX7" fmla="*/ 0 w 2993521"/>
                <a:gd name="connsiteY7" fmla="*/ 670375 h 806598"/>
                <a:gd name="connsiteX0" fmla="*/ 0 w 2993521"/>
                <a:gd name="connsiteY0" fmla="*/ 670375 h 882840"/>
                <a:gd name="connsiteX1" fmla="*/ 2554 w 2993521"/>
                <a:gd name="connsiteY1" fmla="*/ 57150 h 882840"/>
                <a:gd name="connsiteX2" fmla="*/ 31112 w 2993521"/>
                <a:gd name="connsiteY2" fmla="*/ 142875 h 882840"/>
                <a:gd name="connsiteX3" fmla="*/ 2981799 w 2993521"/>
                <a:gd name="connsiteY3" fmla="*/ 273966 h 882840"/>
                <a:gd name="connsiteX4" fmla="*/ 2993521 w 2993521"/>
                <a:gd name="connsiteY4" fmla="*/ 806598 h 882840"/>
                <a:gd name="connsiteX5" fmla="*/ 16834 w 2993521"/>
                <a:gd name="connsiteY5" fmla="*/ 882840 h 882840"/>
                <a:gd name="connsiteX6" fmla="*/ 2554 w 2993521"/>
                <a:gd name="connsiteY6" fmla="*/ 0 h 882840"/>
                <a:gd name="connsiteX7" fmla="*/ 0 w 2993521"/>
                <a:gd name="connsiteY7" fmla="*/ 670375 h 882840"/>
                <a:gd name="connsiteX0" fmla="*/ 0 w 2993521"/>
                <a:gd name="connsiteY0" fmla="*/ 670375 h 939990"/>
                <a:gd name="connsiteX1" fmla="*/ 2554 w 2993521"/>
                <a:gd name="connsiteY1" fmla="*/ 57150 h 939990"/>
                <a:gd name="connsiteX2" fmla="*/ 31112 w 2993521"/>
                <a:gd name="connsiteY2" fmla="*/ 142875 h 939990"/>
                <a:gd name="connsiteX3" fmla="*/ 2981799 w 2993521"/>
                <a:gd name="connsiteY3" fmla="*/ 273966 h 939990"/>
                <a:gd name="connsiteX4" fmla="*/ 2993521 w 2993521"/>
                <a:gd name="connsiteY4" fmla="*/ 806598 h 939990"/>
                <a:gd name="connsiteX5" fmla="*/ 16834 w 2993521"/>
                <a:gd name="connsiteY5" fmla="*/ 939990 h 939990"/>
                <a:gd name="connsiteX6" fmla="*/ 2554 w 2993521"/>
                <a:gd name="connsiteY6" fmla="*/ 0 h 939990"/>
                <a:gd name="connsiteX7" fmla="*/ 0 w 2993521"/>
                <a:gd name="connsiteY7" fmla="*/ 670375 h 939990"/>
                <a:gd name="connsiteX0" fmla="*/ 0 w 2993521"/>
                <a:gd name="connsiteY0" fmla="*/ 670375 h 939990"/>
                <a:gd name="connsiteX1" fmla="*/ 2554 w 2993521"/>
                <a:gd name="connsiteY1" fmla="*/ 57150 h 939990"/>
                <a:gd name="connsiteX2" fmla="*/ 31112 w 2993521"/>
                <a:gd name="connsiteY2" fmla="*/ 100012 h 939990"/>
                <a:gd name="connsiteX3" fmla="*/ 2981799 w 2993521"/>
                <a:gd name="connsiteY3" fmla="*/ 273966 h 939990"/>
                <a:gd name="connsiteX4" fmla="*/ 2993521 w 2993521"/>
                <a:gd name="connsiteY4" fmla="*/ 806598 h 939990"/>
                <a:gd name="connsiteX5" fmla="*/ 16834 w 2993521"/>
                <a:gd name="connsiteY5" fmla="*/ 939990 h 939990"/>
                <a:gd name="connsiteX6" fmla="*/ 2554 w 2993521"/>
                <a:gd name="connsiteY6" fmla="*/ 0 h 939990"/>
                <a:gd name="connsiteX7" fmla="*/ 0 w 2993521"/>
                <a:gd name="connsiteY7" fmla="*/ 670375 h 939990"/>
                <a:gd name="connsiteX0" fmla="*/ 0 w 2993521"/>
                <a:gd name="connsiteY0" fmla="*/ 670375 h 982853"/>
                <a:gd name="connsiteX1" fmla="*/ 2554 w 2993521"/>
                <a:gd name="connsiteY1" fmla="*/ 57150 h 982853"/>
                <a:gd name="connsiteX2" fmla="*/ 31112 w 2993521"/>
                <a:gd name="connsiteY2" fmla="*/ 100012 h 982853"/>
                <a:gd name="connsiteX3" fmla="*/ 2981799 w 2993521"/>
                <a:gd name="connsiteY3" fmla="*/ 273966 h 982853"/>
                <a:gd name="connsiteX4" fmla="*/ 2993521 w 2993521"/>
                <a:gd name="connsiteY4" fmla="*/ 806598 h 982853"/>
                <a:gd name="connsiteX5" fmla="*/ 16834 w 2993521"/>
                <a:gd name="connsiteY5" fmla="*/ 982853 h 982853"/>
                <a:gd name="connsiteX6" fmla="*/ 2554 w 2993521"/>
                <a:gd name="connsiteY6" fmla="*/ 0 h 982853"/>
                <a:gd name="connsiteX7" fmla="*/ 0 w 2993521"/>
                <a:gd name="connsiteY7" fmla="*/ 670375 h 982853"/>
                <a:gd name="connsiteX0" fmla="*/ 689 w 2994210"/>
                <a:gd name="connsiteY0" fmla="*/ 711592 h 1024070"/>
                <a:gd name="connsiteX1" fmla="*/ 3243 w 2994210"/>
                <a:gd name="connsiteY1" fmla="*/ 98367 h 1024070"/>
                <a:gd name="connsiteX2" fmla="*/ 31801 w 2994210"/>
                <a:gd name="connsiteY2" fmla="*/ 141229 h 1024070"/>
                <a:gd name="connsiteX3" fmla="*/ 2982488 w 2994210"/>
                <a:gd name="connsiteY3" fmla="*/ 315183 h 1024070"/>
                <a:gd name="connsiteX4" fmla="*/ 2994210 w 2994210"/>
                <a:gd name="connsiteY4" fmla="*/ 847815 h 1024070"/>
                <a:gd name="connsiteX5" fmla="*/ 17523 w 2994210"/>
                <a:gd name="connsiteY5" fmla="*/ 1024070 h 1024070"/>
                <a:gd name="connsiteX6" fmla="*/ 3243 w 2994210"/>
                <a:gd name="connsiteY6" fmla="*/ 41217 h 1024070"/>
                <a:gd name="connsiteX7" fmla="*/ 3243 w 2994210"/>
                <a:gd name="connsiteY7" fmla="*/ 241242 h 1024070"/>
                <a:gd name="connsiteX8" fmla="*/ 689 w 2994210"/>
                <a:gd name="connsiteY8" fmla="*/ 711592 h 1024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94210" h="1024070">
                  <a:moveTo>
                    <a:pt x="689" y="711592"/>
                  </a:moveTo>
                  <a:cubicBezTo>
                    <a:pt x="1540" y="507184"/>
                    <a:pt x="2392" y="302775"/>
                    <a:pt x="3243" y="98367"/>
                  </a:cubicBezTo>
                  <a:cubicBezTo>
                    <a:pt x="17522" y="107892"/>
                    <a:pt x="17522" y="131704"/>
                    <a:pt x="31801" y="141229"/>
                  </a:cubicBezTo>
                  <a:lnTo>
                    <a:pt x="2982488" y="315183"/>
                  </a:lnTo>
                  <a:lnTo>
                    <a:pt x="2994210" y="847815"/>
                  </a:lnTo>
                  <a:lnTo>
                    <a:pt x="17523" y="1024070"/>
                  </a:lnTo>
                  <a:cubicBezTo>
                    <a:pt x="-1516" y="782178"/>
                    <a:pt x="22282" y="283109"/>
                    <a:pt x="3243" y="41217"/>
                  </a:cubicBezTo>
                  <a:cubicBezTo>
                    <a:pt x="-1517" y="-91636"/>
                    <a:pt x="3669" y="129513"/>
                    <a:pt x="3243" y="241242"/>
                  </a:cubicBezTo>
                  <a:cubicBezTo>
                    <a:pt x="2817" y="352971"/>
                    <a:pt x="-1691" y="733023"/>
                    <a:pt x="689" y="711592"/>
                  </a:cubicBez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2" name="五边形 21"/>
            <p:cNvSpPr/>
            <p:nvPr userDrawn="1"/>
          </p:nvSpPr>
          <p:spPr>
            <a:xfrm>
              <a:off x="2959550" y="3518053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3" name="TextBox 18"/>
            <p:cNvSpPr txBox="1"/>
            <p:nvPr userDrawn="1"/>
          </p:nvSpPr>
          <p:spPr>
            <a:xfrm>
              <a:off x="3126430" y="3543352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三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7" name="椭圆 26"/>
          <p:cNvSpPr/>
          <p:nvPr userDrawn="1"/>
        </p:nvSpPr>
        <p:spPr>
          <a:xfrm>
            <a:off x="9982412" y="188640"/>
            <a:ext cx="1943204" cy="1944216"/>
          </a:xfrm>
          <a:prstGeom prst="ellipse">
            <a:avLst/>
          </a:prstGeom>
          <a:solidFill>
            <a:srgbClr val="2294E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lvl="0" algn="ctr"/>
            <a:endParaRPr lang="zh-CN" altLang="en-US"/>
          </a:p>
        </p:txBody>
      </p:sp>
      <p:sp>
        <p:nvSpPr>
          <p:cNvPr id="28" name="TextBox 15"/>
          <p:cNvSpPr txBox="1"/>
          <p:nvPr userDrawn="1"/>
        </p:nvSpPr>
        <p:spPr>
          <a:xfrm>
            <a:off x="10198324" y="1226211"/>
            <a:ext cx="1511380" cy="338542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Agency FB" panose="020B0503020202020204" pitchFamily="34" charset="0"/>
                <a:ea typeface="Adobe 宋体 Std L" pitchFamily="18" charset="-122"/>
              </a:rPr>
              <a:t>Contents</a:t>
            </a:r>
          </a:p>
        </p:txBody>
      </p:sp>
      <p:sp>
        <p:nvSpPr>
          <p:cNvPr id="29" name="文本框 8"/>
          <p:cNvSpPr txBox="1"/>
          <p:nvPr userDrawn="1"/>
        </p:nvSpPr>
        <p:spPr>
          <a:xfrm>
            <a:off x="10198324" y="785678"/>
            <a:ext cx="1511380" cy="46162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ea typeface="微软雅黑"/>
              </a:rPr>
              <a:t>目录</a:t>
            </a:r>
          </a:p>
        </p:txBody>
      </p:sp>
      <p:grpSp>
        <p:nvGrpSpPr>
          <p:cNvPr id="40" name="组合 39"/>
          <p:cNvGrpSpPr/>
          <p:nvPr userDrawn="1"/>
        </p:nvGrpSpPr>
        <p:grpSpPr>
          <a:xfrm>
            <a:off x="-285354" y="4375599"/>
            <a:ext cx="5341368" cy="1716599"/>
            <a:chOff x="-285503" y="4704222"/>
            <a:chExt cx="5344150" cy="1716599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0" name="五边形 29"/>
            <p:cNvSpPr/>
            <p:nvPr userDrawn="1"/>
          </p:nvSpPr>
          <p:spPr>
            <a:xfrm>
              <a:off x="2930823" y="5079048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1" name="矩形 2"/>
            <p:cNvSpPr/>
            <p:nvPr userDrawn="1"/>
          </p:nvSpPr>
          <p:spPr>
            <a:xfrm rot="19794792">
              <a:off x="-285503" y="4704222"/>
              <a:ext cx="3281457" cy="1716599"/>
            </a:xfrm>
            <a:custGeom>
              <a:avLst/>
              <a:gdLst>
                <a:gd name="connsiteX0" fmla="*/ 0 w 3620023"/>
                <a:gd name="connsiteY0" fmla="*/ 1570311 h 1570311"/>
                <a:gd name="connsiteX1" fmla="*/ 392578 w 3620023"/>
                <a:gd name="connsiteY1" fmla="*/ 0 h 1570311"/>
                <a:gd name="connsiteX2" fmla="*/ 3620023 w 3620023"/>
                <a:gd name="connsiteY2" fmla="*/ 0 h 1570311"/>
                <a:gd name="connsiteX3" fmla="*/ 3227445 w 3620023"/>
                <a:gd name="connsiteY3" fmla="*/ 1570311 h 1570311"/>
                <a:gd name="connsiteX4" fmla="*/ 0 w 3620023"/>
                <a:gd name="connsiteY4" fmla="*/ 1570311 h 1570311"/>
                <a:gd name="connsiteX0" fmla="*/ 0 w 3666524"/>
                <a:gd name="connsiteY0" fmla="*/ 1570311 h 1570311"/>
                <a:gd name="connsiteX1" fmla="*/ 392578 w 3666524"/>
                <a:gd name="connsiteY1" fmla="*/ 0 h 1570311"/>
                <a:gd name="connsiteX2" fmla="*/ 3666524 w 3666524"/>
                <a:gd name="connsiteY2" fmla="*/ 1116749 h 1570311"/>
                <a:gd name="connsiteX3" fmla="*/ 3227445 w 3666524"/>
                <a:gd name="connsiteY3" fmla="*/ 1570311 h 1570311"/>
                <a:gd name="connsiteX4" fmla="*/ 0 w 3666524"/>
                <a:gd name="connsiteY4" fmla="*/ 1570311 h 1570311"/>
                <a:gd name="connsiteX0" fmla="*/ 0 w 3666524"/>
                <a:gd name="connsiteY0" fmla="*/ 1570311 h 1617211"/>
                <a:gd name="connsiteX1" fmla="*/ 392578 w 3666524"/>
                <a:gd name="connsiteY1" fmla="*/ 0 h 1617211"/>
                <a:gd name="connsiteX2" fmla="*/ 3666524 w 3666524"/>
                <a:gd name="connsiteY2" fmla="*/ 1116749 h 1617211"/>
                <a:gd name="connsiteX3" fmla="*/ 3365396 w 3666524"/>
                <a:gd name="connsiteY3" fmla="*/ 1617211 h 1617211"/>
                <a:gd name="connsiteX4" fmla="*/ 0 w 3666524"/>
                <a:gd name="connsiteY4" fmla="*/ 1570311 h 1617211"/>
                <a:gd name="connsiteX0" fmla="*/ 0 w 3666524"/>
                <a:gd name="connsiteY0" fmla="*/ 1669699 h 1716599"/>
                <a:gd name="connsiteX1" fmla="*/ 962040 w 3666524"/>
                <a:gd name="connsiteY1" fmla="*/ 0 h 1716599"/>
                <a:gd name="connsiteX2" fmla="*/ 3666524 w 3666524"/>
                <a:gd name="connsiteY2" fmla="*/ 1216137 h 1716599"/>
                <a:gd name="connsiteX3" fmla="*/ 3365396 w 3666524"/>
                <a:gd name="connsiteY3" fmla="*/ 1716599 h 1716599"/>
                <a:gd name="connsiteX4" fmla="*/ 0 w 3666524"/>
                <a:gd name="connsiteY4" fmla="*/ 1669699 h 1716599"/>
                <a:gd name="connsiteX0" fmla="*/ 0 w 3279750"/>
                <a:gd name="connsiteY0" fmla="*/ 1002124 h 1716599"/>
                <a:gd name="connsiteX1" fmla="*/ 575266 w 3279750"/>
                <a:gd name="connsiteY1" fmla="*/ 0 h 1716599"/>
                <a:gd name="connsiteX2" fmla="*/ 3279750 w 3279750"/>
                <a:gd name="connsiteY2" fmla="*/ 1216137 h 1716599"/>
                <a:gd name="connsiteX3" fmla="*/ 2978622 w 3279750"/>
                <a:gd name="connsiteY3" fmla="*/ 1716599 h 1716599"/>
                <a:gd name="connsiteX4" fmla="*/ 0 w 3279750"/>
                <a:gd name="connsiteY4" fmla="*/ 1002124 h 17165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79750" h="1716599">
                  <a:moveTo>
                    <a:pt x="0" y="1002124"/>
                  </a:moveTo>
                  <a:lnTo>
                    <a:pt x="575266" y="0"/>
                  </a:lnTo>
                  <a:lnTo>
                    <a:pt x="3279750" y="1216137"/>
                  </a:lnTo>
                  <a:lnTo>
                    <a:pt x="2978622" y="1716599"/>
                  </a:lnTo>
                  <a:lnTo>
                    <a:pt x="0" y="1002124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24" name="矩形 23"/>
          <p:cNvSpPr/>
          <p:nvPr userDrawn="1"/>
        </p:nvSpPr>
        <p:spPr>
          <a:xfrm rot="5400000">
            <a:off x="-332203" y="3221743"/>
            <a:ext cx="6561508" cy="45695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lIns="91429" tIns="45714" rIns="91429" bIns="45714" rtlCol="0" anchor="ctr"/>
          <a:lstStyle/>
          <a:p>
            <a:pPr marL="0" marR="0" lvl="0" indent="0" algn="ctr" defTabSz="914286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grpSp>
        <p:nvGrpSpPr>
          <p:cNvPr id="39" name="组合 38"/>
          <p:cNvGrpSpPr/>
          <p:nvPr userDrawn="1"/>
        </p:nvGrpSpPr>
        <p:grpSpPr>
          <a:xfrm>
            <a:off x="-85403" y="4215831"/>
            <a:ext cx="5585229" cy="1155558"/>
            <a:chOff x="-65026" y="4526167"/>
            <a:chExt cx="5588137" cy="1155558"/>
          </a:xfrm>
        </p:grpSpPr>
        <p:sp>
          <p:nvSpPr>
            <p:cNvPr id="32" name="矩形 2"/>
            <p:cNvSpPr/>
            <p:nvPr userDrawn="1"/>
          </p:nvSpPr>
          <p:spPr>
            <a:xfrm rot="16200000">
              <a:off x="861538" y="3610013"/>
              <a:ext cx="1145148" cy="2998275"/>
            </a:xfrm>
            <a:custGeom>
              <a:avLst/>
              <a:gdLst>
                <a:gd name="connsiteX0" fmla="*/ 0 w 804393"/>
                <a:gd name="connsiteY0" fmla="*/ 2953845 h 2953845"/>
                <a:gd name="connsiteX1" fmla="*/ 201098 w 804393"/>
                <a:gd name="connsiteY1" fmla="*/ 0 h 2953845"/>
                <a:gd name="connsiteX2" fmla="*/ 804393 w 804393"/>
                <a:gd name="connsiteY2" fmla="*/ 0 h 2953845"/>
                <a:gd name="connsiteX3" fmla="*/ 603295 w 804393"/>
                <a:gd name="connsiteY3" fmla="*/ 2953845 h 2953845"/>
                <a:gd name="connsiteX4" fmla="*/ 0 w 804393"/>
                <a:gd name="connsiteY4" fmla="*/ 2953845 h 2953845"/>
                <a:gd name="connsiteX0" fmla="*/ 0 w 804393"/>
                <a:gd name="connsiteY0" fmla="*/ 2953845 h 2953845"/>
                <a:gd name="connsiteX1" fmla="*/ 201098 w 804393"/>
                <a:gd name="connsiteY1" fmla="*/ 0 h 2953845"/>
                <a:gd name="connsiteX2" fmla="*/ 804393 w 804393"/>
                <a:gd name="connsiteY2" fmla="*/ 0 h 2953845"/>
                <a:gd name="connsiteX3" fmla="*/ 760458 w 804393"/>
                <a:gd name="connsiteY3" fmla="*/ 2939557 h 2953845"/>
                <a:gd name="connsiteX4" fmla="*/ 0 w 804393"/>
                <a:gd name="connsiteY4" fmla="*/ 2953845 h 2953845"/>
                <a:gd name="connsiteX0" fmla="*/ 398977 w 1203370"/>
                <a:gd name="connsiteY0" fmla="*/ 2982420 h 2982420"/>
                <a:gd name="connsiteX1" fmla="*/ 0 w 1203370"/>
                <a:gd name="connsiteY1" fmla="*/ 0 h 2982420"/>
                <a:gd name="connsiteX2" fmla="*/ 1203370 w 1203370"/>
                <a:gd name="connsiteY2" fmla="*/ 28575 h 2982420"/>
                <a:gd name="connsiteX3" fmla="*/ 1159435 w 1203370"/>
                <a:gd name="connsiteY3" fmla="*/ 2968132 h 2982420"/>
                <a:gd name="connsiteX4" fmla="*/ 398977 w 1203370"/>
                <a:gd name="connsiteY4" fmla="*/ 2982420 h 2982420"/>
                <a:gd name="connsiteX0" fmla="*/ 398977 w 1159435"/>
                <a:gd name="connsiteY0" fmla="*/ 2982421 h 2982421"/>
                <a:gd name="connsiteX1" fmla="*/ 0 w 1159435"/>
                <a:gd name="connsiteY1" fmla="*/ 1 h 2982421"/>
                <a:gd name="connsiteX2" fmla="*/ 917620 w 1159435"/>
                <a:gd name="connsiteY2" fmla="*/ 0 h 2982421"/>
                <a:gd name="connsiteX3" fmla="*/ 1159435 w 1159435"/>
                <a:gd name="connsiteY3" fmla="*/ 2968133 h 2982421"/>
                <a:gd name="connsiteX4" fmla="*/ 398977 w 1159435"/>
                <a:gd name="connsiteY4" fmla="*/ 2982421 h 2982421"/>
                <a:gd name="connsiteX0" fmla="*/ 398977 w 1159435"/>
                <a:gd name="connsiteY0" fmla="*/ 2982422 h 2982422"/>
                <a:gd name="connsiteX1" fmla="*/ 0 w 1159435"/>
                <a:gd name="connsiteY1" fmla="*/ 2 h 2982422"/>
                <a:gd name="connsiteX2" fmla="*/ 874758 w 1159435"/>
                <a:gd name="connsiteY2" fmla="*/ 0 h 2982422"/>
                <a:gd name="connsiteX3" fmla="*/ 1159435 w 1159435"/>
                <a:gd name="connsiteY3" fmla="*/ 2968134 h 2982422"/>
                <a:gd name="connsiteX4" fmla="*/ 398977 w 1159435"/>
                <a:gd name="connsiteY4" fmla="*/ 2982422 h 2982422"/>
                <a:gd name="connsiteX0" fmla="*/ 656152 w 1159435"/>
                <a:gd name="connsiteY0" fmla="*/ 2996710 h 2996710"/>
                <a:gd name="connsiteX1" fmla="*/ 0 w 1159435"/>
                <a:gd name="connsiteY1" fmla="*/ 2 h 2996710"/>
                <a:gd name="connsiteX2" fmla="*/ 874758 w 1159435"/>
                <a:gd name="connsiteY2" fmla="*/ 0 h 2996710"/>
                <a:gd name="connsiteX3" fmla="*/ 1159435 w 1159435"/>
                <a:gd name="connsiteY3" fmla="*/ 2968134 h 2996710"/>
                <a:gd name="connsiteX4" fmla="*/ 656152 w 1159435"/>
                <a:gd name="connsiteY4" fmla="*/ 2996710 h 2996710"/>
                <a:gd name="connsiteX0" fmla="*/ 599002 w 1102285"/>
                <a:gd name="connsiteY0" fmla="*/ 2996710 h 2996710"/>
                <a:gd name="connsiteX1" fmla="*/ 0 w 1102285"/>
                <a:gd name="connsiteY1" fmla="*/ 14289 h 2996710"/>
                <a:gd name="connsiteX2" fmla="*/ 817608 w 1102285"/>
                <a:gd name="connsiteY2" fmla="*/ 0 h 2996710"/>
                <a:gd name="connsiteX3" fmla="*/ 1102285 w 1102285"/>
                <a:gd name="connsiteY3" fmla="*/ 2968134 h 2996710"/>
                <a:gd name="connsiteX4" fmla="*/ 599002 w 1102285"/>
                <a:gd name="connsiteY4" fmla="*/ 2996710 h 2996710"/>
                <a:gd name="connsiteX0" fmla="*/ 599002 w 1102285"/>
                <a:gd name="connsiteY0" fmla="*/ 2996710 h 3010998"/>
                <a:gd name="connsiteX1" fmla="*/ 0 w 1102285"/>
                <a:gd name="connsiteY1" fmla="*/ 14289 h 3010998"/>
                <a:gd name="connsiteX2" fmla="*/ 817608 w 1102285"/>
                <a:gd name="connsiteY2" fmla="*/ 0 h 3010998"/>
                <a:gd name="connsiteX3" fmla="*/ 1102285 w 1102285"/>
                <a:gd name="connsiteY3" fmla="*/ 3010998 h 3010998"/>
                <a:gd name="connsiteX4" fmla="*/ 599002 w 1102285"/>
                <a:gd name="connsiteY4" fmla="*/ 2996710 h 3010998"/>
                <a:gd name="connsiteX0" fmla="*/ 599002 w 1102285"/>
                <a:gd name="connsiteY0" fmla="*/ 2996710 h 2996711"/>
                <a:gd name="connsiteX1" fmla="*/ 0 w 1102285"/>
                <a:gd name="connsiteY1" fmla="*/ 14289 h 2996711"/>
                <a:gd name="connsiteX2" fmla="*/ 817608 w 1102285"/>
                <a:gd name="connsiteY2" fmla="*/ 0 h 2996711"/>
                <a:gd name="connsiteX3" fmla="*/ 1102285 w 1102285"/>
                <a:gd name="connsiteY3" fmla="*/ 2996711 h 2996711"/>
                <a:gd name="connsiteX4" fmla="*/ 599002 w 1102285"/>
                <a:gd name="connsiteY4" fmla="*/ 2996710 h 2996711"/>
                <a:gd name="connsiteX0" fmla="*/ 599002 w 1145148"/>
                <a:gd name="connsiteY0" fmla="*/ 2996710 h 2996715"/>
                <a:gd name="connsiteX1" fmla="*/ 0 w 1145148"/>
                <a:gd name="connsiteY1" fmla="*/ 14289 h 2996715"/>
                <a:gd name="connsiteX2" fmla="*/ 817608 w 1145148"/>
                <a:gd name="connsiteY2" fmla="*/ 0 h 2996715"/>
                <a:gd name="connsiteX3" fmla="*/ 1145148 w 1145148"/>
                <a:gd name="connsiteY3" fmla="*/ 2996715 h 2996715"/>
                <a:gd name="connsiteX4" fmla="*/ 599002 w 1145148"/>
                <a:gd name="connsiteY4" fmla="*/ 2996710 h 2996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5148" h="2996715">
                  <a:moveTo>
                    <a:pt x="599002" y="2996710"/>
                  </a:moveTo>
                  <a:lnTo>
                    <a:pt x="0" y="14289"/>
                  </a:lnTo>
                  <a:lnTo>
                    <a:pt x="817608" y="0"/>
                  </a:lnTo>
                  <a:lnTo>
                    <a:pt x="1145148" y="2996715"/>
                  </a:lnTo>
                  <a:lnTo>
                    <a:pt x="599002" y="2996710"/>
                  </a:ln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3" name="五边形 32"/>
            <p:cNvSpPr/>
            <p:nvPr userDrawn="1"/>
          </p:nvSpPr>
          <p:spPr>
            <a:xfrm>
              <a:off x="2979971" y="4526167"/>
              <a:ext cx="2543140" cy="536327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 dirty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4" name="TextBox 18"/>
            <p:cNvSpPr txBox="1"/>
            <p:nvPr userDrawn="1"/>
          </p:nvSpPr>
          <p:spPr>
            <a:xfrm>
              <a:off x="3126430" y="4583856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四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5" name="TextBox 12"/>
          <p:cNvSpPr txBox="1"/>
          <p:nvPr userDrawn="1"/>
        </p:nvSpPr>
        <p:spPr>
          <a:xfrm>
            <a:off x="5499825" y="4098552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结果分析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五边形 40"/>
          <p:cNvSpPr/>
          <p:nvPr userDrawn="1"/>
        </p:nvSpPr>
        <p:spPr>
          <a:xfrm flipH="1">
            <a:off x="11211743" y="5950072"/>
            <a:ext cx="986607" cy="504056"/>
          </a:xfrm>
          <a:prstGeom prst="homePlat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2EEF1883-7A0E-4F66-9932-E581691AD397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grpSp>
        <p:nvGrpSpPr>
          <p:cNvPr id="42" name="组合 41"/>
          <p:cNvGrpSpPr/>
          <p:nvPr userDrawn="1"/>
        </p:nvGrpSpPr>
        <p:grpSpPr>
          <a:xfrm>
            <a:off x="-17128" y="5257712"/>
            <a:ext cx="5516954" cy="1762589"/>
            <a:chOff x="3284" y="4526167"/>
            <a:chExt cx="5519827" cy="1762589"/>
          </a:xfrm>
        </p:grpSpPr>
        <p:sp>
          <p:nvSpPr>
            <p:cNvPr id="43" name="矩形 2"/>
            <p:cNvSpPr/>
            <p:nvPr userDrawn="1"/>
          </p:nvSpPr>
          <p:spPr>
            <a:xfrm rot="16200000">
              <a:off x="593261" y="3951437"/>
              <a:ext cx="1747342" cy="292729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8000 w 10000"/>
                <a:gd name="connsiteY2" fmla="*/ 10000 h 10000"/>
                <a:gd name="connsiteX3" fmla="*/ 2000 w 10000"/>
                <a:gd name="connsiteY3" fmla="*/ 10000 h 10000"/>
                <a:gd name="connsiteX4" fmla="*/ 0 w 10000"/>
                <a:gd name="connsiteY4" fmla="*/ 0 h 10000"/>
                <a:gd name="connsiteX0" fmla="*/ 0 w 11560"/>
                <a:gd name="connsiteY0" fmla="*/ 0 h 10137"/>
                <a:gd name="connsiteX1" fmla="*/ 10000 w 11560"/>
                <a:gd name="connsiteY1" fmla="*/ 0 h 10137"/>
                <a:gd name="connsiteX2" fmla="*/ 11560 w 11560"/>
                <a:gd name="connsiteY2" fmla="*/ 10137 h 10137"/>
                <a:gd name="connsiteX3" fmla="*/ 2000 w 11560"/>
                <a:gd name="connsiteY3" fmla="*/ 10000 h 10137"/>
                <a:gd name="connsiteX4" fmla="*/ 0 w 11560"/>
                <a:gd name="connsiteY4" fmla="*/ 0 h 10137"/>
                <a:gd name="connsiteX0" fmla="*/ 0 w 11560"/>
                <a:gd name="connsiteY0" fmla="*/ 0 h 10137"/>
                <a:gd name="connsiteX1" fmla="*/ 10000 w 11560"/>
                <a:gd name="connsiteY1" fmla="*/ 0 h 10137"/>
                <a:gd name="connsiteX2" fmla="*/ 11560 w 11560"/>
                <a:gd name="connsiteY2" fmla="*/ 10137 h 10137"/>
                <a:gd name="connsiteX3" fmla="*/ 2209 w 11560"/>
                <a:gd name="connsiteY3" fmla="*/ 10137 h 10137"/>
                <a:gd name="connsiteX4" fmla="*/ 0 w 11560"/>
                <a:gd name="connsiteY4" fmla="*/ 0 h 10137"/>
                <a:gd name="connsiteX0" fmla="*/ 0 w 20184"/>
                <a:gd name="connsiteY0" fmla="*/ 0 h 10137"/>
                <a:gd name="connsiteX1" fmla="*/ 18624 w 20184"/>
                <a:gd name="connsiteY1" fmla="*/ 0 h 10137"/>
                <a:gd name="connsiteX2" fmla="*/ 20184 w 20184"/>
                <a:gd name="connsiteY2" fmla="*/ 10137 h 10137"/>
                <a:gd name="connsiteX3" fmla="*/ 10833 w 20184"/>
                <a:gd name="connsiteY3" fmla="*/ 10137 h 10137"/>
                <a:gd name="connsiteX4" fmla="*/ 0 w 20184"/>
                <a:gd name="connsiteY4" fmla="*/ 0 h 10137"/>
                <a:gd name="connsiteX0" fmla="*/ 0 w 22420"/>
                <a:gd name="connsiteY0" fmla="*/ 0 h 10187"/>
                <a:gd name="connsiteX1" fmla="*/ 18624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2420"/>
                <a:gd name="connsiteY0" fmla="*/ 0 h 10187"/>
                <a:gd name="connsiteX1" fmla="*/ 13992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2420"/>
                <a:gd name="connsiteY0" fmla="*/ 0 h 10187"/>
                <a:gd name="connsiteX1" fmla="*/ 13034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0833 w 23059"/>
                <a:gd name="connsiteY3" fmla="*/ 10137 h 10187"/>
                <a:gd name="connsiteX4" fmla="*/ 0 w 23059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5624 w 23059"/>
                <a:gd name="connsiteY3" fmla="*/ 10187 h 10187"/>
                <a:gd name="connsiteX4" fmla="*/ 0 w 23059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5624 w 23059"/>
                <a:gd name="connsiteY3" fmla="*/ 10187 h 10187"/>
                <a:gd name="connsiteX4" fmla="*/ 16125 w 23059"/>
                <a:gd name="connsiteY4" fmla="*/ 10002 h 10187"/>
                <a:gd name="connsiteX5" fmla="*/ 0 w 23059"/>
                <a:gd name="connsiteY5" fmla="*/ 0 h 10187"/>
                <a:gd name="connsiteX0" fmla="*/ 0 w 20983"/>
                <a:gd name="connsiteY0" fmla="*/ 151 h 10187"/>
                <a:gd name="connsiteX1" fmla="*/ 10958 w 20983"/>
                <a:gd name="connsiteY1" fmla="*/ 0 h 10187"/>
                <a:gd name="connsiteX2" fmla="*/ 20983 w 20983"/>
                <a:gd name="connsiteY2" fmla="*/ 10187 h 10187"/>
                <a:gd name="connsiteX3" fmla="*/ 13548 w 20983"/>
                <a:gd name="connsiteY3" fmla="*/ 10187 h 10187"/>
                <a:gd name="connsiteX4" fmla="*/ 14049 w 20983"/>
                <a:gd name="connsiteY4" fmla="*/ 10002 h 10187"/>
                <a:gd name="connsiteX5" fmla="*/ 0 w 20983"/>
                <a:gd name="connsiteY5" fmla="*/ 151 h 1018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5966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5327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6924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6445 w 22900"/>
                <a:gd name="connsiteY4" fmla="*/ 10153 h 10237"/>
                <a:gd name="connsiteX5" fmla="*/ 0 w 22900"/>
                <a:gd name="connsiteY5" fmla="*/ 0 h 10237"/>
                <a:gd name="connsiteX0" fmla="*/ 0 w 19227"/>
                <a:gd name="connsiteY0" fmla="*/ 1 h 10187"/>
                <a:gd name="connsiteX1" fmla="*/ 9202 w 19227"/>
                <a:gd name="connsiteY1" fmla="*/ 0 h 10187"/>
                <a:gd name="connsiteX2" fmla="*/ 19227 w 19227"/>
                <a:gd name="connsiteY2" fmla="*/ 10187 h 10187"/>
                <a:gd name="connsiteX3" fmla="*/ 11792 w 19227"/>
                <a:gd name="connsiteY3" fmla="*/ 10187 h 10187"/>
                <a:gd name="connsiteX4" fmla="*/ 12772 w 19227"/>
                <a:gd name="connsiteY4" fmla="*/ 10103 h 10187"/>
                <a:gd name="connsiteX5" fmla="*/ 0 w 19227"/>
                <a:gd name="connsiteY5" fmla="*/ 1 h 1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27" h="10187">
                  <a:moveTo>
                    <a:pt x="0" y="1"/>
                  </a:moveTo>
                  <a:lnTo>
                    <a:pt x="9202" y="0"/>
                  </a:lnTo>
                  <a:lnTo>
                    <a:pt x="19227" y="10187"/>
                  </a:lnTo>
                  <a:lnTo>
                    <a:pt x="11792" y="10187"/>
                  </a:lnTo>
                  <a:cubicBezTo>
                    <a:pt x="11693" y="10109"/>
                    <a:pt x="12871" y="10181"/>
                    <a:pt x="12772" y="1010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44" name="五边形 43"/>
            <p:cNvSpPr/>
            <p:nvPr userDrawn="1"/>
          </p:nvSpPr>
          <p:spPr>
            <a:xfrm>
              <a:off x="2979971" y="4526167"/>
              <a:ext cx="2543140" cy="536327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 dirty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45" name="TextBox 18"/>
            <p:cNvSpPr txBox="1"/>
            <p:nvPr userDrawn="1"/>
          </p:nvSpPr>
          <p:spPr>
            <a:xfrm>
              <a:off x="3146851" y="4583856"/>
              <a:ext cx="1656183" cy="45344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五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6" name="TextBox 12"/>
          <p:cNvSpPr txBox="1"/>
          <p:nvPr userDrawn="1"/>
        </p:nvSpPr>
        <p:spPr>
          <a:xfrm>
            <a:off x="5499824" y="5154721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研究结论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592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6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4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4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6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4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4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4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4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7" grpId="0" animBg="1"/>
      <p:bldP spid="24" grpId="0" animBg="1"/>
      <p:bldP spid="35" grpId="0"/>
      <p:bldP spid="46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8F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zh-CN" altLang="en-US" dirty="0"/>
          </a:p>
        </p:txBody>
      </p:sp>
      <p:grpSp>
        <p:nvGrpSpPr>
          <p:cNvPr id="36" name="组合 35"/>
          <p:cNvGrpSpPr/>
          <p:nvPr userDrawn="1"/>
        </p:nvGrpSpPr>
        <p:grpSpPr>
          <a:xfrm>
            <a:off x="-17127" y="2765649"/>
            <a:ext cx="5101856" cy="992748"/>
            <a:chOff x="-17136" y="2765649"/>
            <a:chExt cx="5104513" cy="992748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8" name="五边形 7"/>
            <p:cNvSpPr/>
            <p:nvPr userDrawn="1"/>
          </p:nvSpPr>
          <p:spPr>
            <a:xfrm>
              <a:off x="2959553" y="3013996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10" name="矩形 2"/>
            <p:cNvSpPr/>
            <p:nvPr userDrawn="1"/>
          </p:nvSpPr>
          <p:spPr>
            <a:xfrm>
              <a:off x="-17136" y="2765649"/>
              <a:ext cx="2976686" cy="992748"/>
            </a:xfrm>
            <a:custGeom>
              <a:avLst/>
              <a:gdLst>
                <a:gd name="connsiteX0" fmla="*/ 0 w 2964963"/>
                <a:gd name="connsiteY0" fmla="*/ 0 h 895715"/>
                <a:gd name="connsiteX1" fmla="*/ 2941517 w 2964963"/>
                <a:gd name="connsiteY1" fmla="*/ 344767 h 895715"/>
                <a:gd name="connsiteX2" fmla="*/ 2964963 w 2964963"/>
                <a:gd name="connsiteY2" fmla="*/ 895715 h 895715"/>
                <a:gd name="connsiteX3" fmla="*/ 0 w 2964963"/>
                <a:gd name="connsiteY3" fmla="*/ 746565 h 895715"/>
                <a:gd name="connsiteX4" fmla="*/ 0 w 2964963"/>
                <a:gd name="connsiteY4" fmla="*/ 0 h 895715"/>
                <a:gd name="connsiteX0" fmla="*/ 11723 w 2976686"/>
                <a:gd name="connsiteY0" fmla="*/ 0 h 895715"/>
                <a:gd name="connsiteX1" fmla="*/ 2953240 w 2976686"/>
                <a:gd name="connsiteY1" fmla="*/ 344767 h 895715"/>
                <a:gd name="connsiteX2" fmla="*/ 2976686 w 2976686"/>
                <a:gd name="connsiteY2" fmla="*/ 895715 h 895715"/>
                <a:gd name="connsiteX3" fmla="*/ 0 w 2976686"/>
                <a:gd name="connsiteY3" fmla="*/ 887241 h 895715"/>
                <a:gd name="connsiteX4" fmla="*/ 11723 w 2976686"/>
                <a:gd name="connsiteY4" fmla="*/ 0 h 895715"/>
                <a:gd name="connsiteX0" fmla="*/ 11723 w 2976686"/>
                <a:gd name="connsiteY0" fmla="*/ 0 h 1016195"/>
                <a:gd name="connsiteX1" fmla="*/ 2953240 w 2976686"/>
                <a:gd name="connsiteY1" fmla="*/ 344767 h 1016195"/>
                <a:gd name="connsiteX2" fmla="*/ 2976686 w 2976686"/>
                <a:gd name="connsiteY2" fmla="*/ 895715 h 1016195"/>
                <a:gd name="connsiteX3" fmla="*/ 0 w 2976686"/>
                <a:gd name="connsiteY3" fmla="*/ 1016195 h 1016195"/>
                <a:gd name="connsiteX4" fmla="*/ 11723 w 2976686"/>
                <a:gd name="connsiteY4" fmla="*/ 0 h 1016195"/>
                <a:gd name="connsiteX0" fmla="*/ 0 w 2976686"/>
                <a:gd name="connsiteY0" fmla="*/ 0 h 898964"/>
                <a:gd name="connsiteX1" fmla="*/ 2953240 w 2976686"/>
                <a:gd name="connsiteY1" fmla="*/ 227536 h 898964"/>
                <a:gd name="connsiteX2" fmla="*/ 2976686 w 2976686"/>
                <a:gd name="connsiteY2" fmla="*/ 778484 h 898964"/>
                <a:gd name="connsiteX3" fmla="*/ 0 w 2976686"/>
                <a:gd name="connsiteY3" fmla="*/ 898964 h 898964"/>
                <a:gd name="connsiteX4" fmla="*/ 0 w 2976686"/>
                <a:gd name="connsiteY4" fmla="*/ 0 h 898964"/>
                <a:gd name="connsiteX0" fmla="*/ 0 w 2976686"/>
                <a:gd name="connsiteY0" fmla="*/ 0 h 992748"/>
                <a:gd name="connsiteX1" fmla="*/ 2953240 w 2976686"/>
                <a:gd name="connsiteY1" fmla="*/ 227536 h 992748"/>
                <a:gd name="connsiteX2" fmla="*/ 2976686 w 2976686"/>
                <a:gd name="connsiteY2" fmla="*/ 778484 h 992748"/>
                <a:gd name="connsiteX3" fmla="*/ 0 w 2976686"/>
                <a:gd name="connsiteY3" fmla="*/ 992748 h 992748"/>
                <a:gd name="connsiteX4" fmla="*/ 0 w 2976686"/>
                <a:gd name="connsiteY4" fmla="*/ 0 h 992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6" h="992748">
                  <a:moveTo>
                    <a:pt x="0" y="0"/>
                  </a:moveTo>
                  <a:lnTo>
                    <a:pt x="2953240" y="227536"/>
                  </a:lnTo>
                  <a:lnTo>
                    <a:pt x="2976686" y="778484"/>
                  </a:lnTo>
                  <a:lnTo>
                    <a:pt x="0" y="99274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3" name="组合 2"/>
          <p:cNvGrpSpPr/>
          <p:nvPr userDrawn="1"/>
        </p:nvGrpSpPr>
        <p:grpSpPr>
          <a:xfrm>
            <a:off x="-5407" y="1197689"/>
            <a:ext cx="5090136" cy="1312252"/>
            <a:chOff x="-5410" y="1197689"/>
            <a:chExt cx="5092787" cy="1312252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" name="五边形 5"/>
            <p:cNvSpPr/>
            <p:nvPr userDrawn="1"/>
          </p:nvSpPr>
          <p:spPr>
            <a:xfrm>
              <a:off x="2959553" y="2005885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1" name="矩形 2"/>
            <p:cNvSpPr/>
            <p:nvPr userDrawn="1"/>
          </p:nvSpPr>
          <p:spPr>
            <a:xfrm>
              <a:off x="-5410" y="1197689"/>
              <a:ext cx="2976687" cy="1312251"/>
            </a:xfrm>
            <a:custGeom>
              <a:avLst/>
              <a:gdLst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769898 h 1312251"/>
                <a:gd name="connsiteX4" fmla="*/ 0 w 2976687"/>
                <a:gd name="connsiteY4" fmla="*/ 0 h 1312251"/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664390 h 1312251"/>
                <a:gd name="connsiteX4" fmla="*/ 0 w 2976687"/>
                <a:gd name="connsiteY4" fmla="*/ 0 h 1312251"/>
                <a:gd name="connsiteX0" fmla="*/ 0 w 2976687"/>
                <a:gd name="connsiteY0" fmla="*/ 0 h 1312251"/>
                <a:gd name="connsiteX1" fmla="*/ 2953241 w 2976687"/>
                <a:gd name="connsiteY1" fmla="*/ 808196 h 1312251"/>
                <a:gd name="connsiteX2" fmla="*/ 2976687 w 2976687"/>
                <a:gd name="connsiteY2" fmla="*/ 1312251 h 1312251"/>
                <a:gd name="connsiteX3" fmla="*/ 0 w 2976687"/>
                <a:gd name="connsiteY3" fmla="*/ 711282 h 1312251"/>
                <a:gd name="connsiteX4" fmla="*/ 0 w 2976687"/>
                <a:gd name="connsiteY4" fmla="*/ 0 h 13122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7" h="1312251">
                  <a:moveTo>
                    <a:pt x="0" y="0"/>
                  </a:moveTo>
                  <a:lnTo>
                    <a:pt x="2953241" y="808196"/>
                  </a:lnTo>
                  <a:lnTo>
                    <a:pt x="2976687" y="1312251"/>
                  </a:lnTo>
                  <a:lnTo>
                    <a:pt x="0" y="71128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38" name="组合 37"/>
          <p:cNvGrpSpPr/>
          <p:nvPr userDrawn="1"/>
        </p:nvGrpSpPr>
        <p:grpSpPr>
          <a:xfrm>
            <a:off x="-17127" y="4022110"/>
            <a:ext cx="5101856" cy="1393555"/>
            <a:chOff x="-17136" y="4022109"/>
            <a:chExt cx="5104513" cy="1393555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9" name="五边形 8"/>
            <p:cNvSpPr/>
            <p:nvPr userDrawn="1"/>
          </p:nvSpPr>
          <p:spPr>
            <a:xfrm>
              <a:off x="2959553" y="4022109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13" name="矩形 2"/>
            <p:cNvSpPr/>
            <p:nvPr userDrawn="1"/>
          </p:nvSpPr>
          <p:spPr>
            <a:xfrm>
              <a:off x="-17136" y="4022109"/>
              <a:ext cx="2977274" cy="1393555"/>
            </a:xfrm>
            <a:custGeom>
              <a:avLst/>
              <a:gdLst>
                <a:gd name="connsiteX0" fmla="*/ 2942105 w 2965551"/>
                <a:gd name="connsiteY0" fmla="*/ 0 h 1006692"/>
                <a:gd name="connsiteX1" fmla="*/ 2965551 w 2965551"/>
                <a:gd name="connsiteY1" fmla="*/ 504055 h 1006692"/>
                <a:gd name="connsiteX2" fmla="*/ 0 w 2965551"/>
                <a:gd name="connsiteY2" fmla="*/ 1006692 h 1006692"/>
                <a:gd name="connsiteX3" fmla="*/ 0 w 2965551"/>
                <a:gd name="connsiteY3" fmla="*/ 45621 h 1006692"/>
                <a:gd name="connsiteX4" fmla="*/ 2942105 w 2965551"/>
                <a:gd name="connsiteY4" fmla="*/ 0 h 1006692"/>
                <a:gd name="connsiteX0" fmla="*/ 2953828 w 2977274"/>
                <a:gd name="connsiteY0" fmla="*/ 0 h 1006692"/>
                <a:gd name="connsiteX1" fmla="*/ 2977274 w 2977274"/>
                <a:gd name="connsiteY1" fmla="*/ 504055 h 1006692"/>
                <a:gd name="connsiteX2" fmla="*/ 11723 w 2977274"/>
                <a:gd name="connsiteY2" fmla="*/ 1006692 h 1006692"/>
                <a:gd name="connsiteX3" fmla="*/ 0 w 2977274"/>
                <a:gd name="connsiteY3" fmla="*/ 186298 h 1006692"/>
                <a:gd name="connsiteX4" fmla="*/ 2953828 w 2977274"/>
                <a:gd name="connsiteY4" fmla="*/ 0 h 1006692"/>
                <a:gd name="connsiteX0" fmla="*/ 2953828 w 2977274"/>
                <a:gd name="connsiteY0" fmla="*/ 0 h 1205985"/>
                <a:gd name="connsiteX1" fmla="*/ 2977274 w 2977274"/>
                <a:gd name="connsiteY1" fmla="*/ 504055 h 1205985"/>
                <a:gd name="connsiteX2" fmla="*/ 11723 w 2977274"/>
                <a:gd name="connsiteY2" fmla="*/ 1205985 h 1205985"/>
                <a:gd name="connsiteX3" fmla="*/ 0 w 2977274"/>
                <a:gd name="connsiteY3" fmla="*/ 186298 h 1205985"/>
                <a:gd name="connsiteX4" fmla="*/ 2953828 w 2977274"/>
                <a:gd name="connsiteY4" fmla="*/ 0 h 1205985"/>
                <a:gd name="connsiteX0" fmla="*/ 2953828 w 2977274"/>
                <a:gd name="connsiteY0" fmla="*/ 0 h 1205985"/>
                <a:gd name="connsiteX1" fmla="*/ 2977274 w 2977274"/>
                <a:gd name="connsiteY1" fmla="*/ 504055 h 1205985"/>
                <a:gd name="connsiteX2" fmla="*/ 11723 w 2977274"/>
                <a:gd name="connsiteY2" fmla="*/ 1205985 h 1205985"/>
                <a:gd name="connsiteX3" fmla="*/ 0 w 2977274"/>
                <a:gd name="connsiteY3" fmla="*/ 362144 h 1205985"/>
                <a:gd name="connsiteX4" fmla="*/ 2953828 w 2977274"/>
                <a:gd name="connsiteY4" fmla="*/ 0 h 1205985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362144 h 1393554"/>
                <a:gd name="connsiteX4" fmla="*/ 2953828 w 2977274"/>
                <a:gd name="connsiteY4" fmla="*/ 0 h 1393554"/>
                <a:gd name="connsiteX0" fmla="*/ 2953828 w 2977274"/>
                <a:gd name="connsiteY0" fmla="*/ 0 h 1393554"/>
                <a:gd name="connsiteX1" fmla="*/ 2977274 w 2977274"/>
                <a:gd name="connsiteY1" fmla="*/ 504055 h 1393554"/>
                <a:gd name="connsiteX2" fmla="*/ 11723 w 2977274"/>
                <a:gd name="connsiteY2" fmla="*/ 1393554 h 1393554"/>
                <a:gd name="connsiteX3" fmla="*/ 0 w 2977274"/>
                <a:gd name="connsiteY3" fmla="*/ 491098 h 1393554"/>
                <a:gd name="connsiteX4" fmla="*/ 2953828 w 2977274"/>
                <a:gd name="connsiteY4" fmla="*/ 0 h 1393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7274" h="1393554">
                  <a:moveTo>
                    <a:pt x="2953828" y="0"/>
                  </a:moveTo>
                  <a:lnTo>
                    <a:pt x="2977274" y="504055"/>
                  </a:lnTo>
                  <a:lnTo>
                    <a:pt x="11723" y="1393554"/>
                  </a:lnTo>
                  <a:lnTo>
                    <a:pt x="0" y="491098"/>
                  </a:lnTo>
                  <a:lnTo>
                    <a:pt x="2953828" y="0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15" name="TextBox 10"/>
          <p:cNvSpPr txBox="1"/>
          <p:nvPr userDrawn="1"/>
        </p:nvSpPr>
        <p:spPr>
          <a:xfrm>
            <a:off x="5592206" y="1382700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课题概述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1"/>
          <p:cNvSpPr txBox="1"/>
          <p:nvPr userDrawn="1"/>
        </p:nvSpPr>
        <p:spPr>
          <a:xfrm>
            <a:off x="5592206" y="2381535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方案设计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Box 12"/>
          <p:cNvSpPr txBox="1"/>
          <p:nvPr userDrawn="1"/>
        </p:nvSpPr>
        <p:spPr>
          <a:xfrm>
            <a:off x="5592206" y="3384635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仿真结果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-17127" y="445776"/>
            <a:ext cx="5516953" cy="1581923"/>
            <a:chOff x="-17136" y="445776"/>
            <a:chExt cx="5519826" cy="1581923"/>
          </a:xfrm>
        </p:grpSpPr>
        <p:sp>
          <p:nvSpPr>
            <p:cNvPr id="5" name="矩形 2"/>
            <p:cNvSpPr/>
            <p:nvPr userDrawn="1"/>
          </p:nvSpPr>
          <p:spPr>
            <a:xfrm>
              <a:off x="-17136" y="445776"/>
              <a:ext cx="2988996" cy="1581923"/>
            </a:xfrm>
            <a:custGeom>
              <a:avLst/>
              <a:gdLst>
                <a:gd name="connsiteX0" fmla="*/ 0 w 2988996"/>
                <a:gd name="connsiteY0" fmla="*/ 0 h 1581922"/>
                <a:gd name="connsiteX1" fmla="*/ 2977274 w 2988996"/>
                <a:gd name="connsiteY1" fmla="*/ 1042696 h 1581922"/>
                <a:gd name="connsiteX2" fmla="*/ 2988996 w 2988996"/>
                <a:gd name="connsiteY2" fmla="*/ 1581922 h 1581922"/>
                <a:gd name="connsiteX3" fmla="*/ 11723 w 2988996"/>
                <a:gd name="connsiteY3" fmla="*/ 1002590 h 1581922"/>
                <a:gd name="connsiteX4" fmla="*/ 0 w 2988996"/>
                <a:gd name="connsiteY4" fmla="*/ 0 h 1581922"/>
                <a:gd name="connsiteX0" fmla="*/ 0 w 2988996"/>
                <a:gd name="connsiteY0" fmla="*/ 0 h 1581922"/>
                <a:gd name="connsiteX1" fmla="*/ 2977274 w 2988996"/>
                <a:gd name="connsiteY1" fmla="*/ 1042696 h 1581922"/>
                <a:gd name="connsiteX2" fmla="*/ 2988996 w 2988996"/>
                <a:gd name="connsiteY2" fmla="*/ 1581922 h 1581922"/>
                <a:gd name="connsiteX3" fmla="*/ 0 w 2988996"/>
                <a:gd name="connsiteY3" fmla="*/ 779851 h 1581922"/>
                <a:gd name="connsiteX4" fmla="*/ 0 w 2988996"/>
                <a:gd name="connsiteY4" fmla="*/ 0 h 1581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88996" h="1581922">
                  <a:moveTo>
                    <a:pt x="0" y="0"/>
                  </a:moveTo>
                  <a:lnTo>
                    <a:pt x="2977274" y="1042696"/>
                  </a:lnTo>
                  <a:lnTo>
                    <a:pt x="2988996" y="1581922"/>
                  </a:lnTo>
                  <a:lnTo>
                    <a:pt x="0" y="7798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D8DE5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8" name="五边形 17"/>
            <p:cNvSpPr/>
            <p:nvPr userDrawn="1"/>
          </p:nvSpPr>
          <p:spPr>
            <a:xfrm>
              <a:off x="2959550" y="1501828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9" name="TextBox 14"/>
            <p:cNvSpPr txBox="1"/>
            <p:nvPr userDrawn="1"/>
          </p:nvSpPr>
          <p:spPr>
            <a:xfrm>
              <a:off x="3126430" y="1505368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一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3"/>
          <p:cNvGrpSpPr/>
          <p:nvPr userDrawn="1"/>
        </p:nvGrpSpPr>
        <p:grpSpPr>
          <a:xfrm>
            <a:off x="-17127" y="1911411"/>
            <a:ext cx="5516953" cy="1112800"/>
            <a:chOff x="-17136" y="1911411"/>
            <a:chExt cx="5519826" cy="1112800"/>
          </a:xfrm>
        </p:grpSpPr>
        <p:sp>
          <p:nvSpPr>
            <p:cNvPr id="12" name="矩形 2"/>
            <p:cNvSpPr/>
            <p:nvPr userDrawn="1"/>
          </p:nvSpPr>
          <p:spPr>
            <a:xfrm>
              <a:off x="-17136" y="1911411"/>
              <a:ext cx="2976687" cy="1112800"/>
            </a:xfrm>
            <a:custGeom>
              <a:avLst/>
              <a:gdLst>
                <a:gd name="connsiteX0" fmla="*/ 0 w 2976687"/>
                <a:gd name="connsiteY0" fmla="*/ 0 h 1159692"/>
                <a:gd name="connsiteX1" fmla="*/ 2976687 w 2976687"/>
                <a:gd name="connsiteY1" fmla="*/ 632188 h 1159692"/>
                <a:gd name="connsiteX2" fmla="*/ 2964963 w 2976687"/>
                <a:gd name="connsiteY2" fmla="*/ 1159692 h 1159692"/>
                <a:gd name="connsiteX3" fmla="*/ 11723 w 2976687"/>
                <a:gd name="connsiteY3" fmla="*/ 781870 h 1159692"/>
                <a:gd name="connsiteX4" fmla="*/ 0 w 2976687"/>
                <a:gd name="connsiteY4" fmla="*/ 0 h 1159692"/>
                <a:gd name="connsiteX0" fmla="*/ 0 w 2976687"/>
                <a:gd name="connsiteY0" fmla="*/ 0 h 1159692"/>
                <a:gd name="connsiteX1" fmla="*/ 2976687 w 2976687"/>
                <a:gd name="connsiteY1" fmla="*/ 632188 h 1159692"/>
                <a:gd name="connsiteX2" fmla="*/ 2964963 w 2976687"/>
                <a:gd name="connsiteY2" fmla="*/ 1159692 h 1159692"/>
                <a:gd name="connsiteX3" fmla="*/ 11723 w 2976687"/>
                <a:gd name="connsiteY3" fmla="*/ 899100 h 1159692"/>
                <a:gd name="connsiteX4" fmla="*/ 0 w 2976687"/>
                <a:gd name="connsiteY4" fmla="*/ 0 h 1159692"/>
                <a:gd name="connsiteX0" fmla="*/ 0 w 2976687"/>
                <a:gd name="connsiteY0" fmla="*/ 0 h 1112800"/>
                <a:gd name="connsiteX1" fmla="*/ 2976687 w 2976687"/>
                <a:gd name="connsiteY1" fmla="*/ 585296 h 1112800"/>
                <a:gd name="connsiteX2" fmla="*/ 2964963 w 2976687"/>
                <a:gd name="connsiteY2" fmla="*/ 1112800 h 1112800"/>
                <a:gd name="connsiteX3" fmla="*/ 11723 w 2976687"/>
                <a:gd name="connsiteY3" fmla="*/ 852208 h 1112800"/>
                <a:gd name="connsiteX4" fmla="*/ 0 w 2976687"/>
                <a:gd name="connsiteY4" fmla="*/ 0 h 11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7" h="1112800">
                  <a:moveTo>
                    <a:pt x="0" y="0"/>
                  </a:moveTo>
                  <a:lnTo>
                    <a:pt x="2976687" y="585296"/>
                  </a:lnTo>
                  <a:lnTo>
                    <a:pt x="2964963" y="1112800"/>
                  </a:lnTo>
                  <a:cubicBezTo>
                    <a:pt x="1980550" y="975136"/>
                    <a:pt x="996136" y="989872"/>
                    <a:pt x="11723" y="852208"/>
                  </a:cubicBezTo>
                  <a:cubicBezTo>
                    <a:pt x="11723" y="626754"/>
                    <a:pt x="0" y="225454"/>
                    <a:pt x="0" y="0"/>
                  </a:cubicBez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0" name="五边形 19"/>
            <p:cNvSpPr/>
            <p:nvPr userDrawn="1"/>
          </p:nvSpPr>
          <p:spPr>
            <a:xfrm>
              <a:off x="2959550" y="2509940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1" name="TextBox 16"/>
            <p:cNvSpPr txBox="1"/>
            <p:nvPr userDrawn="1"/>
          </p:nvSpPr>
          <p:spPr>
            <a:xfrm>
              <a:off x="3126430" y="2525964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二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7" name="组合 36"/>
          <p:cNvGrpSpPr/>
          <p:nvPr userDrawn="1"/>
        </p:nvGrpSpPr>
        <p:grpSpPr>
          <a:xfrm>
            <a:off x="-17127" y="3518054"/>
            <a:ext cx="5516953" cy="994637"/>
            <a:chOff x="-17136" y="3518053"/>
            <a:chExt cx="5519826" cy="994637"/>
          </a:xfrm>
        </p:grpSpPr>
        <p:sp>
          <p:nvSpPr>
            <p:cNvPr id="14" name="矩形 2"/>
            <p:cNvSpPr/>
            <p:nvPr userDrawn="1"/>
          </p:nvSpPr>
          <p:spPr>
            <a:xfrm>
              <a:off x="-17136" y="3518054"/>
              <a:ext cx="2976687" cy="994636"/>
            </a:xfrm>
            <a:custGeom>
              <a:avLst/>
              <a:gdLst>
                <a:gd name="connsiteX0" fmla="*/ 0 w 2964964"/>
                <a:gd name="connsiteY0" fmla="*/ 0 h 828291"/>
                <a:gd name="connsiteX1" fmla="*/ 2953242 w 2964964"/>
                <a:gd name="connsiteY1" fmla="*/ 138455 h 828291"/>
                <a:gd name="connsiteX2" fmla="*/ 2964964 w 2964964"/>
                <a:gd name="connsiteY2" fmla="*/ 642512 h 828291"/>
                <a:gd name="connsiteX3" fmla="*/ 0 w 2964964"/>
                <a:gd name="connsiteY3" fmla="*/ 828291 h 828291"/>
                <a:gd name="connsiteX4" fmla="*/ 0 w 2964964"/>
                <a:gd name="connsiteY4" fmla="*/ 0 h 828291"/>
                <a:gd name="connsiteX0" fmla="*/ 0 w 2964964"/>
                <a:gd name="connsiteY0" fmla="*/ 13945 h 689836"/>
                <a:gd name="connsiteX1" fmla="*/ 2953242 w 2964964"/>
                <a:gd name="connsiteY1" fmla="*/ 0 h 689836"/>
                <a:gd name="connsiteX2" fmla="*/ 2964964 w 2964964"/>
                <a:gd name="connsiteY2" fmla="*/ 504057 h 689836"/>
                <a:gd name="connsiteX3" fmla="*/ 0 w 2964964"/>
                <a:gd name="connsiteY3" fmla="*/ 689836 h 689836"/>
                <a:gd name="connsiteX4" fmla="*/ 0 w 2964964"/>
                <a:gd name="connsiteY4" fmla="*/ 13945 h 689836"/>
                <a:gd name="connsiteX0" fmla="*/ 0 w 2964964"/>
                <a:gd name="connsiteY0" fmla="*/ 13945 h 853959"/>
                <a:gd name="connsiteX1" fmla="*/ 2953242 w 2964964"/>
                <a:gd name="connsiteY1" fmla="*/ 0 h 853959"/>
                <a:gd name="connsiteX2" fmla="*/ 2964964 w 2964964"/>
                <a:gd name="connsiteY2" fmla="*/ 504057 h 853959"/>
                <a:gd name="connsiteX3" fmla="*/ 0 w 2964964"/>
                <a:gd name="connsiteY3" fmla="*/ 853959 h 853959"/>
                <a:gd name="connsiteX4" fmla="*/ 0 w 2964964"/>
                <a:gd name="connsiteY4" fmla="*/ 13945 h 853959"/>
                <a:gd name="connsiteX0" fmla="*/ 0 w 2964964"/>
                <a:gd name="connsiteY0" fmla="*/ 154622 h 853959"/>
                <a:gd name="connsiteX1" fmla="*/ 2953242 w 2964964"/>
                <a:gd name="connsiteY1" fmla="*/ 0 h 853959"/>
                <a:gd name="connsiteX2" fmla="*/ 2964964 w 2964964"/>
                <a:gd name="connsiteY2" fmla="*/ 504057 h 853959"/>
                <a:gd name="connsiteX3" fmla="*/ 0 w 2964964"/>
                <a:gd name="connsiteY3" fmla="*/ 853959 h 853959"/>
                <a:gd name="connsiteX4" fmla="*/ 0 w 2964964"/>
                <a:gd name="connsiteY4" fmla="*/ 154622 h 853959"/>
                <a:gd name="connsiteX0" fmla="*/ 11723 w 2976687"/>
                <a:gd name="connsiteY0" fmla="*/ 154622 h 994636"/>
                <a:gd name="connsiteX1" fmla="*/ 2964965 w 2976687"/>
                <a:gd name="connsiteY1" fmla="*/ 0 h 994636"/>
                <a:gd name="connsiteX2" fmla="*/ 2976687 w 2976687"/>
                <a:gd name="connsiteY2" fmla="*/ 504057 h 994636"/>
                <a:gd name="connsiteX3" fmla="*/ 0 w 2976687"/>
                <a:gd name="connsiteY3" fmla="*/ 994636 h 994636"/>
                <a:gd name="connsiteX4" fmla="*/ 11723 w 2976687"/>
                <a:gd name="connsiteY4" fmla="*/ 154622 h 994636"/>
                <a:gd name="connsiteX0" fmla="*/ 11723 w 2976687"/>
                <a:gd name="connsiteY0" fmla="*/ 224960 h 994636"/>
                <a:gd name="connsiteX1" fmla="*/ 2964965 w 2976687"/>
                <a:gd name="connsiteY1" fmla="*/ 0 h 994636"/>
                <a:gd name="connsiteX2" fmla="*/ 2976687 w 2976687"/>
                <a:gd name="connsiteY2" fmla="*/ 504057 h 994636"/>
                <a:gd name="connsiteX3" fmla="*/ 0 w 2976687"/>
                <a:gd name="connsiteY3" fmla="*/ 994636 h 994636"/>
                <a:gd name="connsiteX4" fmla="*/ 11723 w 2976687"/>
                <a:gd name="connsiteY4" fmla="*/ 224960 h 994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76687" h="994636">
                  <a:moveTo>
                    <a:pt x="11723" y="224960"/>
                  </a:moveTo>
                  <a:lnTo>
                    <a:pt x="2964965" y="0"/>
                  </a:lnTo>
                  <a:lnTo>
                    <a:pt x="2976687" y="504057"/>
                  </a:lnTo>
                  <a:lnTo>
                    <a:pt x="0" y="994636"/>
                  </a:lnTo>
                  <a:lnTo>
                    <a:pt x="11723" y="224960"/>
                  </a:ln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2" name="五边形 21"/>
            <p:cNvSpPr/>
            <p:nvPr userDrawn="1"/>
          </p:nvSpPr>
          <p:spPr>
            <a:xfrm>
              <a:off x="2959550" y="3518053"/>
              <a:ext cx="2543140" cy="504056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23" name="TextBox 18"/>
            <p:cNvSpPr txBox="1"/>
            <p:nvPr userDrawn="1"/>
          </p:nvSpPr>
          <p:spPr>
            <a:xfrm>
              <a:off x="3126430" y="3543352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三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7" name="椭圆 26"/>
          <p:cNvSpPr/>
          <p:nvPr userDrawn="1"/>
        </p:nvSpPr>
        <p:spPr>
          <a:xfrm>
            <a:off x="9982412" y="188640"/>
            <a:ext cx="1943204" cy="1944216"/>
          </a:xfrm>
          <a:prstGeom prst="ellipse">
            <a:avLst/>
          </a:prstGeom>
          <a:solidFill>
            <a:srgbClr val="2294E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lvl="0" algn="ctr"/>
            <a:endParaRPr lang="zh-CN" altLang="en-US"/>
          </a:p>
        </p:txBody>
      </p:sp>
      <p:sp>
        <p:nvSpPr>
          <p:cNvPr id="28" name="TextBox 15"/>
          <p:cNvSpPr txBox="1"/>
          <p:nvPr userDrawn="1"/>
        </p:nvSpPr>
        <p:spPr>
          <a:xfrm>
            <a:off x="10198324" y="1226211"/>
            <a:ext cx="1511380" cy="338542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bg1"/>
                </a:solidFill>
                <a:latin typeface="Agency FB" panose="020B0503020202020204" pitchFamily="34" charset="0"/>
                <a:ea typeface="Adobe 宋体 Std L" pitchFamily="18" charset="-122"/>
              </a:rPr>
              <a:t>Contents</a:t>
            </a:r>
          </a:p>
        </p:txBody>
      </p:sp>
      <p:sp>
        <p:nvSpPr>
          <p:cNvPr id="29" name="文本框 8"/>
          <p:cNvSpPr txBox="1"/>
          <p:nvPr userDrawn="1"/>
        </p:nvSpPr>
        <p:spPr>
          <a:xfrm>
            <a:off x="10198324" y="785678"/>
            <a:ext cx="1511380" cy="46162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ea typeface="微软雅黑"/>
              </a:rPr>
              <a:t>目录</a:t>
            </a:r>
          </a:p>
        </p:txBody>
      </p:sp>
      <p:grpSp>
        <p:nvGrpSpPr>
          <p:cNvPr id="40" name="组合 39"/>
          <p:cNvGrpSpPr/>
          <p:nvPr userDrawn="1"/>
        </p:nvGrpSpPr>
        <p:grpSpPr>
          <a:xfrm>
            <a:off x="-461712" y="5079049"/>
            <a:ext cx="5517726" cy="1354769"/>
            <a:chOff x="-461953" y="5079048"/>
            <a:chExt cx="5520600" cy="1354769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30" name="五边形 29"/>
            <p:cNvSpPr/>
            <p:nvPr userDrawn="1"/>
          </p:nvSpPr>
          <p:spPr>
            <a:xfrm>
              <a:off x="2930823" y="5079048"/>
              <a:ext cx="2127824" cy="504056"/>
            </a:xfrm>
            <a:prstGeom prst="homePlat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1" name="矩形 2"/>
            <p:cNvSpPr/>
            <p:nvPr userDrawn="1"/>
          </p:nvSpPr>
          <p:spPr>
            <a:xfrm rot="19794792">
              <a:off x="-461953" y="5534034"/>
              <a:ext cx="3621908" cy="899783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15751 h 15751"/>
                <a:gd name="connsiteX1" fmla="*/ 2696 w 10000"/>
                <a:gd name="connsiteY1" fmla="*/ 0 h 15751"/>
                <a:gd name="connsiteX2" fmla="*/ 10000 w 10000"/>
                <a:gd name="connsiteY2" fmla="*/ 5751 h 15751"/>
                <a:gd name="connsiteX3" fmla="*/ 8000 w 10000"/>
                <a:gd name="connsiteY3" fmla="*/ 15751 h 15751"/>
                <a:gd name="connsiteX4" fmla="*/ 0 w 10000"/>
                <a:gd name="connsiteY4" fmla="*/ 15751 h 15751"/>
                <a:gd name="connsiteX0" fmla="*/ 0 w 8530"/>
                <a:gd name="connsiteY0" fmla="*/ 10922 h 15751"/>
                <a:gd name="connsiteX1" fmla="*/ 1226 w 8530"/>
                <a:gd name="connsiteY1" fmla="*/ 0 h 15751"/>
                <a:gd name="connsiteX2" fmla="*/ 8530 w 8530"/>
                <a:gd name="connsiteY2" fmla="*/ 5751 h 15751"/>
                <a:gd name="connsiteX3" fmla="*/ 6530 w 8530"/>
                <a:gd name="connsiteY3" fmla="*/ 15751 h 15751"/>
                <a:gd name="connsiteX4" fmla="*/ 0 w 8530"/>
                <a:gd name="connsiteY4" fmla="*/ 10922 h 15751"/>
                <a:gd name="connsiteX0" fmla="*/ 0 w 9905"/>
                <a:gd name="connsiteY0" fmla="*/ 6687 h 10000"/>
                <a:gd name="connsiteX1" fmla="*/ 1342 w 9905"/>
                <a:gd name="connsiteY1" fmla="*/ 0 h 10000"/>
                <a:gd name="connsiteX2" fmla="*/ 9905 w 9905"/>
                <a:gd name="connsiteY2" fmla="*/ 3651 h 10000"/>
                <a:gd name="connsiteX3" fmla="*/ 7560 w 9905"/>
                <a:gd name="connsiteY3" fmla="*/ 10000 h 10000"/>
                <a:gd name="connsiteX4" fmla="*/ 0 w 9905"/>
                <a:gd name="connsiteY4" fmla="*/ 6687 h 10000"/>
                <a:gd name="connsiteX0" fmla="*/ 0 w 10000"/>
                <a:gd name="connsiteY0" fmla="*/ 6687 h 7063"/>
                <a:gd name="connsiteX1" fmla="*/ 1355 w 10000"/>
                <a:gd name="connsiteY1" fmla="*/ 0 h 7063"/>
                <a:gd name="connsiteX2" fmla="*/ 10000 w 10000"/>
                <a:gd name="connsiteY2" fmla="*/ 3651 h 7063"/>
                <a:gd name="connsiteX3" fmla="*/ 9207 w 10000"/>
                <a:gd name="connsiteY3" fmla="*/ 7063 h 7063"/>
                <a:gd name="connsiteX4" fmla="*/ 0 w 10000"/>
                <a:gd name="connsiteY4" fmla="*/ 6687 h 7063"/>
                <a:gd name="connsiteX0" fmla="*/ 0 w 10000"/>
                <a:gd name="connsiteY0" fmla="*/ 9468 h 10334"/>
                <a:gd name="connsiteX1" fmla="*/ 1355 w 10000"/>
                <a:gd name="connsiteY1" fmla="*/ 0 h 10334"/>
                <a:gd name="connsiteX2" fmla="*/ 10000 w 10000"/>
                <a:gd name="connsiteY2" fmla="*/ 5169 h 10334"/>
                <a:gd name="connsiteX3" fmla="*/ 9348 w 10000"/>
                <a:gd name="connsiteY3" fmla="*/ 10334 h 10334"/>
                <a:gd name="connsiteX4" fmla="*/ 0 w 10000"/>
                <a:gd name="connsiteY4" fmla="*/ 9468 h 1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334">
                  <a:moveTo>
                    <a:pt x="0" y="9468"/>
                  </a:moveTo>
                  <a:lnTo>
                    <a:pt x="1355" y="0"/>
                  </a:lnTo>
                  <a:lnTo>
                    <a:pt x="10000" y="5169"/>
                  </a:lnTo>
                  <a:cubicBezTo>
                    <a:pt x="9783" y="6891"/>
                    <a:pt x="9565" y="8612"/>
                    <a:pt x="9348" y="10334"/>
                  </a:cubicBezTo>
                  <a:lnTo>
                    <a:pt x="0" y="9468"/>
                  </a:lnTo>
                  <a:close/>
                </a:path>
              </a:pathLst>
            </a:custGeom>
            <a:grpFill/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24" name="矩形 23"/>
          <p:cNvSpPr/>
          <p:nvPr userDrawn="1"/>
        </p:nvSpPr>
        <p:spPr>
          <a:xfrm rot="5400000">
            <a:off x="-332203" y="3221743"/>
            <a:ext cx="6561508" cy="45695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lIns="91429" tIns="45714" rIns="91429" bIns="45714" rtlCol="0" anchor="ctr"/>
          <a:lstStyle/>
          <a:p>
            <a:pPr marL="0" marR="0" lvl="0" indent="0" algn="ctr" defTabSz="914286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grpSp>
        <p:nvGrpSpPr>
          <p:cNvPr id="39" name="组合 38"/>
          <p:cNvGrpSpPr/>
          <p:nvPr userDrawn="1"/>
        </p:nvGrpSpPr>
        <p:grpSpPr>
          <a:xfrm>
            <a:off x="-69" y="4493417"/>
            <a:ext cx="5520305" cy="1747342"/>
            <a:chOff x="-69" y="4493417"/>
            <a:chExt cx="5523180" cy="1747342"/>
          </a:xfrm>
        </p:grpSpPr>
        <p:sp>
          <p:nvSpPr>
            <p:cNvPr id="32" name="矩形 2"/>
            <p:cNvSpPr/>
            <p:nvPr userDrawn="1"/>
          </p:nvSpPr>
          <p:spPr>
            <a:xfrm rot="16200000">
              <a:off x="589908" y="3903440"/>
              <a:ext cx="1747342" cy="292729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8000 w 10000"/>
                <a:gd name="connsiteY2" fmla="*/ 10000 h 10000"/>
                <a:gd name="connsiteX3" fmla="*/ 2000 w 10000"/>
                <a:gd name="connsiteY3" fmla="*/ 10000 h 10000"/>
                <a:gd name="connsiteX4" fmla="*/ 0 w 10000"/>
                <a:gd name="connsiteY4" fmla="*/ 0 h 10000"/>
                <a:gd name="connsiteX0" fmla="*/ 0 w 11560"/>
                <a:gd name="connsiteY0" fmla="*/ 0 h 10137"/>
                <a:gd name="connsiteX1" fmla="*/ 10000 w 11560"/>
                <a:gd name="connsiteY1" fmla="*/ 0 h 10137"/>
                <a:gd name="connsiteX2" fmla="*/ 11560 w 11560"/>
                <a:gd name="connsiteY2" fmla="*/ 10137 h 10137"/>
                <a:gd name="connsiteX3" fmla="*/ 2000 w 11560"/>
                <a:gd name="connsiteY3" fmla="*/ 10000 h 10137"/>
                <a:gd name="connsiteX4" fmla="*/ 0 w 11560"/>
                <a:gd name="connsiteY4" fmla="*/ 0 h 10137"/>
                <a:gd name="connsiteX0" fmla="*/ 0 w 11560"/>
                <a:gd name="connsiteY0" fmla="*/ 0 h 10137"/>
                <a:gd name="connsiteX1" fmla="*/ 10000 w 11560"/>
                <a:gd name="connsiteY1" fmla="*/ 0 h 10137"/>
                <a:gd name="connsiteX2" fmla="*/ 11560 w 11560"/>
                <a:gd name="connsiteY2" fmla="*/ 10137 h 10137"/>
                <a:gd name="connsiteX3" fmla="*/ 2209 w 11560"/>
                <a:gd name="connsiteY3" fmla="*/ 10137 h 10137"/>
                <a:gd name="connsiteX4" fmla="*/ 0 w 11560"/>
                <a:gd name="connsiteY4" fmla="*/ 0 h 10137"/>
                <a:gd name="connsiteX0" fmla="*/ 0 w 20184"/>
                <a:gd name="connsiteY0" fmla="*/ 0 h 10137"/>
                <a:gd name="connsiteX1" fmla="*/ 18624 w 20184"/>
                <a:gd name="connsiteY1" fmla="*/ 0 h 10137"/>
                <a:gd name="connsiteX2" fmla="*/ 20184 w 20184"/>
                <a:gd name="connsiteY2" fmla="*/ 10137 h 10137"/>
                <a:gd name="connsiteX3" fmla="*/ 10833 w 20184"/>
                <a:gd name="connsiteY3" fmla="*/ 10137 h 10137"/>
                <a:gd name="connsiteX4" fmla="*/ 0 w 20184"/>
                <a:gd name="connsiteY4" fmla="*/ 0 h 10137"/>
                <a:gd name="connsiteX0" fmla="*/ 0 w 22420"/>
                <a:gd name="connsiteY0" fmla="*/ 0 h 10187"/>
                <a:gd name="connsiteX1" fmla="*/ 18624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2420"/>
                <a:gd name="connsiteY0" fmla="*/ 0 h 10187"/>
                <a:gd name="connsiteX1" fmla="*/ 13992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2420"/>
                <a:gd name="connsiteY0" fmla="*/ 0 h 10187"/>
                <a:gd name="connsiteX1" fmla="*/ 13034 w 22420"/>
                <a:gd name="connsiteY1" fmla="*/ 0 h 10187"/>
                <a:gd name="connsiteX2" fmla="*/ 22420 w 22420"/>
                <a:gd name="connsiteY2" fmla="*/ 10187 h 10187"/>
                <a:gd name="connsiteX3" fmla="*/ 10833 w 22420"/>
                <a:gd name="connsiteY3" fmla="*/ 10137 h 10187"/>
                <a:gd name="connsiteX4" fmla="*/ 0 w 22420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0833 w 23059"/>
                <a:gd name="connsiteY3" fmla="*/ 10137 h 10187"/>
                <a:gd name="connsiteX4" fmla="*/ 0 w 23059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5624 w 23059"/>
                <a:gd name="connsiteY3" fmla="*/ 10187 h 10187"/>
                <a:gd name="connsiteX4" fmla="*/ 0 w 23059"/>
                <a:gd name="connsiteY4" fmla="*/ 0 h 10187"/>
                <a:gd name="connsiteX0" fmla="*/ 0 w 23059"/>
                <a:gd name="connsiteY0" fmla="*/ 0 h 10187"/>
                <a:gd name="connsiteX1" fmla="*/ 13034 w 23059"/>
                <a:gd name="connsiteY1" fmla="*/ 0 h 10187"/>
                <a:gd name="connsiteX2" fmla="*/ 23059 w 23059"/>
                <a:gd name="connsiteY2" fmla="*/ 10187 h 10187"/>
                <a:gd name="connsiteX3" fmla="*/ 15624 w 23059"/>
                <a:gd name="connsiteY3" fmla="*/ 10187 h 10187"/>
                <a:gd name="connsiteX4" fmla="*/ 16125 w 23059"/>
                <a:gd name="connsiteY4" fmla="*/ 10002 h 10187"/>
                <a:gd name="connsiteX5" fmla="*/ 0 w 23059"/>
                <a:gd name="connsiteY5" fmla="*/ 0 h 10187"/>
                <a:gd name="connsiteX0" fmla="*/ 0 w 20983"/>
                <a:gd name="connsiteY0" fmla="*/ 151 h 10187"/>
                <a:gd name="connsiteX1" fmla="*/ 10958 w 20983"/>
                <a:gd name="connsiteY1" fmla="*/ 0 h 10187"/>
                <a:gd name="connsiteX2" fmla="*/ 20983 w 20983"/>
                <a:gd name="connsiteY2" fmla="*/ 10187 h 10187"/>
                <a:gd name="connsiteX3" fmla="*/ 13548 w 20983"/>
                <a:gd name="connsiteY3" fmla="*/ 10187 h 10187"/>
                <a:gd name="connsiteX4" fmla="*/ 14049 w 20983"/>
                <a:gd name="connsiteY4" fmla="*/ 10002 h 10187"/>
                <a:gd name="connsiteX5" fmla="*/ 0 w 20983"/>
                <a:gd name="connsiteY5" fmla="*/ 151 h 1018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5966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5327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6924 w 22900"/>
                <a:gd name="connsiteY4" fmla="*/ 10052 h 10237"/>
                <a:gd name="connsiteX5" fmla="*/ 0 w 22900"/>
                <a:gd name="connsiteY5" fmla="*/ 0 h 10237"/>
                <a:gd name="connsiteX0" fmla="*/ 0 w 22900"/>
                <a:gd name="connsiteY0" fmla="*/ 0 h 10237"/>
                <a:gd name="connsiteX1" fmla="*/ 12875 w 22900"/>
                <a:gd name="connsiteY1" fmla="*/ 50 h 10237"/>
                <a:gd name="connsiteX2" fmla="*/ 22900 w 22900"/>
                <a:gd name="connsiteY2" fmla="*/ 10237 h 10237"/>
                <a:gd name="connsiteX3" fmla="*/ 15465 w 22900"/>
                <a:gd name="connsiteY3" fmla="*/ 10237 h 10237"/>
                <a:gd name="connsiteX4" fmla="*/ 16445 w 22900"/>
                <a:gd name="connsiteY4" fmla="*/ 10153 h 10237"/>
                <a:gd name="connsiteX5" fmla="*/ 0 w 22900"/>
                <a:gd name="connsiteY5" fmla="*/ 0 h 10237"/>
                <a:gd name="connsiteX0" fmla="*/ 0 w 19227"/>
                <a:gd name="connsiteY0" fmla="*/ 1 h 10187"/>
                <a:gd name="connsiteX1" fmla="*/ 9202 w 19227"/>
                <a:gd name="connsiteY1" fmla="*/ 0 h 10187"/>
                <a:gd name="connsiteX2" fmla="*/ 19227 w 19227"/>
                <a:gd name="connsiteY2" fmla="*/ 10187 h 10187"/>
                <a:gd name="connsiteX3" fmla="*/ 11792 w 19227"/>
                <a:gd name="connsiteY3" fmla="*/ 10187 h 10187"/>
                <a:gd name="connsiteX4" fmla="*/ 12772 w 19227"/>
                <a:gd name="connsiteY4" fmla="*/ 10103 h 10187"/>
                <a:gd name="connsiteX5" fmla="*/ 0 w 19227"/>
                <a:gd name="connsiteY5" fmla="*/ 1 h 1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27" h="10187">
                  <a:moveTo>
                    <a:pt x="0" y="1"/>
                  </a:moveTo>
                  <a:lnTo>
                    <a:pt x="9202" y="0"/>
                  </a:lnTo>
                  <a:lnTo>
                    <a:pt x="19227" y="10187"/>
                  </a:lnTo>
                  <a:lnTo>
                    <a:pt x="11792" y="10187"/>
                  </a:lnTo>
                  <a:cubicBezTo>
                    <a:pt x="11693" y="10109"/>
                    <a:pt x="12871" y="10181"/>
                    <a:pt x="12772" y="10103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2294EE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3" name="五边形 32"/>
            <p:cNvSpPr/>
            <p:nvPr userDrawn="1"/>
          </p:nvSpPr>
          <p:spPr>
            <a:xfrm>
              <a:off x="2979971" y="4526167"/>
              <a:ext cx="2543140" cy="536327"/>
            </a:xfrm>
            <a:prstGeom prst="homePlate">
              <a:avLst/>
            </a:prstGeom>
            <a:solidFill>
              <a:srgbClr val="2294EE"/>
            </a:solidFill>
            <a:ln w="25400" cap="flat" cmpd="sng" algn="ctr">
              <a:noFill/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kern="0" dirty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4" name="TextBox 18"/>
            <p:cNvSpPr txBox="1"/>
            <p:nvPr userDrawn="1"/>
          </p:nvSpPr>
          <p:spPr>
            <a:xfrm>
              <a:off x="3126430" y="4583856"/>
              <a:ext cx="1656183" cy="492405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第四章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5" name="TextBox 12"/>
          <p:cNvSpPr txBox="1"/>
          <p:nvPr userDrawn="1"/>
        </p:nvSpPr>
        <p:spPr>
          <a:xfrm>
            <a:off x="5592206" y="4410852"/>
            <a:ext cx="3439531" cy="742307"/>
          </a:xfrm>
          <a:prstGeom prst="rect">
            <a:avLst/>
          </a:prstGeom>
          <a:noFill/>
        </p:spPr>
        <p:txBody>
          <a:bodyPr wrap="square" lIns="91429" tIns="45714" rIns="91429" bIns="45714" rtlCol="0">
            <a:spAutoFit/>
          </a:bodyPr>
          <a:lstStyle/>
          <a:p>
            <a:pPr marL="0" marR="0" lvl="0" indent="0" algn="ctr" defTabSz="914286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2294E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研究结论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2294E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五边形 40"/>
          <p:cNvSpPr/>
          <p:nvPr userDrawn="1"/>
        </p:nvSpPr>
        <p:spPr>
          <a:xfrm flipH="1">
            <a:off x="11211743" y="5950072"/>
            <a:ext cx="986607" cy="504056"/>
          </a:xfrm>
          <a:prstGeom prst="homePlat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2EEF1883-7A0E-4F66-9932-E581691AD397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03572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6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4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4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6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4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7" grpId="0" animBg="1"/>
      <p:bldP spid="24" grpId="0" animBg="1"/>
      <p:bldP spid="35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438836" y="0"/>
            <a:ext cx="162000" cy="12102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640540" y="605117"/>
            <a:ext cx="161366" cy="605118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815351" y="516800"/>
            <a:ext cx="2003258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目录页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</a:rPr>
              <a:t>CONTENTS PAGE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7" name="五边形 6"/>
          <p:cNvSpPr/>
          <p:nvPr userDrawn="1"/>
        </p:nvSpPr>
        <p:spPr>
          <a:xfrm flipH="1">
            <a:off x="11211743" y="5950072"/>
            <a:ext cx="986607" cy="504056"/>
          </a:xfrm>
          <a:prstGeom prst="homePlat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2EEF1883-7A0E-4F66-9932-E581691AD397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13492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438836" y="0"/>
            <a:ext cx="162000" cy="12102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640540" y="605117"/>
            <a:ext cx="161366" cy="605118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1815351" y="516800"/>
            <a:ext cx="2003258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3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节目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</a:rPr>
              <a:t>Sub Index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8" name="五边形 7"/>
          <p:cNvSpPr/>
          <p:nvPr userDrawn="1"/>
        </p:nvSpPr>
        <p:spPr>
          <a:xfrm flipH="1">
            <a:off x="11211743" y="5950072"/>
            <a:ext cx="986607" cy="504056"/>
          </a:xfrm>
          <a:prstGeom prst="homePlat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square" lIns="91429" tIns="45714" rIns="91429" bIns="4571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2EEF1883-7A0E-4F66-9932-E581691AD397}" type="slidenum">
              <a:rPr lang="zh-CN" altLang="en-US" sz="18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/>
              <a:t>‹#›</a:t>
            </a:fld>
            <a:endParaRPr lang="zh-CN" altLang="en-US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04784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8"/>
          <p:cNvSpPr txBox="1"/>
          <p:nvPr userDrawn="1"/>
        </p:nvSpPr>
        <p:spPr>
          <a:xfrm>
            <a:off x="551345" y="451991"/>
            <a:ext cx="511386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8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一章</a:t>
            </a:r>
            <a:r>
              <a:rPr lang="zh-CN" altLang="en-US" sz="1800" b="1" baseline="0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 课题概述</a:t>
            </a:r>
            <a:endParaRPr lang="zh-CN" altLang="en-US" sz="24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9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 userDrawn="1"/>
        </p:nvSpPr>
        <p:spPr>
          <a:xfrm>
            <a:off x="550800" y="451991"/>
            <a:ext cx="511386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8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二章</a:t>
            </a:r>
            <a:r>
              <a:rPr lang="zh-CN" altLang="en-US" sz="1800" b="1" baseline="0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 方案设计</a:t>
            </a:r>
            <a:endParaRPr lang="zh-CN" altLang="en-US" sz="24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9342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 userDrawn="1"/>
        </p:nvSpPr>
        <p:spPr>
          <a:xfrm>
            <a:off x="550800" y="438211"/>
            <a:ext cx="511386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8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三章</a:t>
            </a:r>
            <a:r>
              <a:rPr lang="zh-CN" altLang="en-US" sz="1800" b="1" baseline="0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 仿真结果</a:t>
            </a:r>
            <a:endParaRPr lang="zh-CN" altLang="en-US" sz="24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1098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 userDrawn="1"/>
        </p:nvSpPr>
        <p:spPr>
          <a:xfrm>
            <a:off x="550800" y="438211"/>
            <a:ext cx="511386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sz="18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四章</a:t>
            </a:r>
            <a:r>
              <a:rPr lang="zh-CN" altLang="en-US" sz="1800" b="1" baseline="0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 研究结论</a:t>
            </a:r>
            <a:endParaRPr lang="zh-CN" altLang="en-US" sz="24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8286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72788"/>
            <a:ext cx="12192000" cy="540000"/>
          </a:xfrm>
          <a:prstGeom prst="rect">
            <a:avLst/>
          </a:prstGeom>
          <a:solidFill>
            <a:srgbClr val="3937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 userDrawn="1"/>
        </p:nvSpPr>
        <p:spPr>
          <a:xfrm>
            <a:off x="11356958" y="462788"/>
            <a:ext cx="360000" cy="360000"/>
          </a:xfrm>
          <a:prstGeom prst="ellipse">
            <a:avLst/>
          </a:prstGeom>
          <a:solidFill>
            <a:srgbClr val="FFFFFF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15"/>
          <p:cNvSpPr txBox="1"/>
          <p:nvPr userDrawn="1"/>
        </p:nvSpPr>
        <p:spPr>
          <a:xfrm>
            <a:off x="11211743" y="473511"/>
            <a:ext cx="650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326778" y="229547"/>
            <a:ext cx="2463923" cy="826478"/>
            <a:chOff x="528659" y="229548"/>
            <a:chExt cx="2724494" cy="826478"/>
          </a:xfrm>
          <a:solidFill>
            <a:srgbClr val="2294EE"/>
          </a:solidFill>
        </p:grpSpPr>
        <p:sp>
          <p:nvSpPr>
            <p:cNvPr id="6" name="五边形 5"/>
            <p:cNvSpPr/>
            <p:nvPr userDrawn="1"/>
          </p:nvSpPr>
          <p:spPr>
            <a:xfrm>
              <a:off x="668215" y="229549"/>
              <a:ext cx="2584938" cy="826477"/>
            </a:xfrm>
            <a:prstGeom prst="homePlat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直角三角形 6"/>
            <p:cNvSpPr/>
            <p:nvPr userDrawn="1"/>
          </p:nvSpPr>
          <p:spPr>
            <a:xfrm flipH="1">
              <a:off x="528662" y="229548"/>
              <a:ext cx="139551" cy="14324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直角三角形 7"/>
            <p:cNvSpPr/>
            <p:nvPr userDrawn="1"/>
          </p:nvSpPr>
          <p:spPr>
            <a:xfrm flipH="1" flipV="1">
              <a:off x="528659" y="912788"/>
              <a:ext cx="139551" cy="14323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3384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60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9" r:id="rId10"/>
    <p:sldLayoutId id="2147483650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0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12.wmf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diagramLayout" Target="../diagrams/layout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diagramData" Target="../diagrams/data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microsoft.com/office/2007/relationships/diagramDrawing" Target="../diagrams/drawing2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4.wmf"/><Relationship Id="rId36" Type="http://schemas.openxmlformats.org/officeDocument/2006/relationships/diagramColors" Target="../diagrams/colors2.xml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5.wmf"/><Relationship Id="rId35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9872" y="1885880"/>
            <a:ext cx="100335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chemeClr val="bg1"/>
                </a:solidFill>
              </a:rPr>
              <a:t>毫米波通信恒幅多波束赋形算法研究</a:t>
            </a:r>
            <a:endParaRPr lang="zh-CN" altLang="zh-CN" sz="4800" b="1" dirty="0">
              <a:solidFill>
                <a:schemeClr val="bg1"/>
              </a:solidFill>
            </a:endParaRPr>
          </a:p>
        </p:txBody>
      </p:sp>
      <p:sp>
        <p:nvSpPr>
          <p:cNvPr id="61" name="矩形 15"/>
          <p:cNvSpPr>
            <a:spLocks noChangeArrowheads="1"/>
          </p:cNvSpPr>
          <p:nvPr/>
        </p:nvSpPr>
        <p:spPr bwMode="auto">
          <a:xfrm>
            <a:off x="2743200" y="3989387"/>
            <a:ext cx="65989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学生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吕晖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         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导师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肖振宇</a:t>
            </a:r>
          </a:p>
        </p:txBody>
      </p:sp>
    </p:spTree>
    <p:extLst>
      <p:ext uri="{BB962C8B-B14F-4D97-AF65-F5344CB8AC3E}">
        <p14:creationId xmlns:p14="http://schemas.microsoft.com/office/powerpoint/2010/main" val="16209638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8906" y="463138"/>
            <a:ext cx="5130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三叉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树搜索方案（</a:t>
            </a: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TS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）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900337" y="1632765"/>
            <a:ext cx="2323309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算法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2830" y="2306414"/>
            <a:ext cx="3283224" cy="1450610"/>
          </a:xfrm>
          <a:prstGeom prst="roundRect">
            <a:avLst/>
          </a:prstGeom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级式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化搜索</a:t>
            </a:r>
            <a:endParaRPr lang="en-US" altLang="zh-CN" sz="2400" b="1" dirty="0" smtClean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比较</a:t>
            </a:r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WV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R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2849148" y="6088848"/>
            <a:ext cx="6561919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5" name="椭圆 10"/>
          <p:cNvSpPr/>
          <p:nvPr/>
        </p:nvSpPr>
        <p:spPr>
          <a:xfrm>
            <a:off x="5087843" y="2952745"/>
            <a:ext cx="2049517" cy="3136103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10"/>
          <p:cNvSpPr/>
          <p:nvPr/>
        </p:nvSpPr>
        <p:spPr>
          <a:xfrm rot="17686831">
            <a:off x="3665926" y="3788716"/>
            <a:ext cx="2049517" cy="3136103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10"/>
          <p:cNvSpPr/>
          <p:nvPr/>
        </p:nvSpPr>
        <p:spPr>
          <a:xfrm rot="3716448">
            <a:off x="6549873" y="3767976"/>
            <a:ext cx="2049517" cy="3136103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10"/>
          <p:cNvSpPr/>
          <p:nvPr/>
        </p:nvSpPr>
        <p:spPr>
          <a:xfrm>
            <a:off x="5814482" y="2952745"/>
            <a:ext cx="631764" cy="320605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10"/>
          <p:cNvSpPr/>
          <p:nvPr/>
        </p:nvSpPr>
        <p:spPr>
          <a:xfrm rot="20613262">
            <a:off x="5363832" y="3229217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10"/>
          <p:cNvSpPr/>
          <p:nvPr/>
        </p:nvSpPr>
        <p:spPr>
          <a:xfrm rot="1080000">
            <a:off x="6299054" y="3255319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10"/>
          <p:cNvSpPr/>
          <p:nvPr/>
        </p:nvSpPr>
        <p:spPr>
          <a:xfrm rot="17754736">
            <a:off x="4349052" y="3799370"/>
            <a:ext cx="631764" cy="320605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10"/>
          <p:cNvSpPr/>
          <p:nvPr/>
        </p:nvSpPr>
        <p:spPr>
          <a:xfrm rot="16767998">
            <a:off x="4314885" y="4408311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10"/>
          <p:cNvSpPr/>
          <p:nvPr/>
        </p:nvSpPr>
        <p:spPr>
          <a:xfrm rot="18834736">
            <a:off x="4747051" y="3578519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10"/>
          <p:cNvSpPr/>
          <p:nvPr/>
        </p:nvSpPr>
        <p:spPr>
          <a:xfrm rot="3683603">
            <a:off x="7262586" y="3796028"/>
            <a:ext cx="631764" cy="320605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10"/>
          <p:cNvSpPr/>
          <p:nvPr/>
        </p:nvSpPr>
        <p:spPr>
          <a:xfrm rot="2696865">
            <a:off x="6912757" y="3569761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10"/>
          <p:cNvSpPr/>
          <p:nvPr/>
        </p:nvSpPr>
        <p:spPr>
          <a:xfrm rot="4763603">
            <a:off x="7337621" y="4403316"/>
            <a:ext cx="585423" cy="2986022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10"/>
          <p:cNvSpPr/>
          <p:nvPr/>
        </p:nvSpPr>
        <p:spPr>
          <a:xfrm rot="1080000">
            <a:off x="6518842" y="3265169"/>
            <a:ext cx="166083" cy="2954523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10"/>
          <p:cNvSpPr/>
          <p:nvPr/>
        </p:nvSpPr>
        <p:spPr>
          <a:xfrm rot="780000">
            <a:off x="6333861" y="3390687"/>
            <a:ext cx="189929" cy="285888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10"/>
          <p:cNvSpPr/>
          <p:nvPr/>
        </p:nvSpPr>
        <p:spPr>
          <a:xfrm rot="1380000">
            <a:off x="6610245" y="3434601"/>
            <a:ext cx="189929" cy="285888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537672" y="1882169"/>
            <a:ext cx="1782305" cy="510778"/>
          </a:xfrm>
          <a:prstGeom prst="wedgeRoundRectCallout">
            <a:avLst>
              <a:gd name="adj1" fmla="val 33080"/>
              <a:gd name="adj2" fmla="val 197792"/>
              <a:gd name="adj3" fmla="val 16667"/>
            </a:avLst>
          </a:prstGeom>
          <a:solidFill>
            <a:srgbClr val="2194EE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佳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WV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799512" y="1255363"/>
            <a:ext cx="4258169" cy="2569810"/>
            <a:chOff x="8467391" y="902958"/>
            <a:chExt cx="4392488" cy="2740267"/>
          </a:xfrm>
        </p:grpSpPr>
        <p:graphicFrame>
          <p:nvGraphicFramePr>
            <p:cNvPr id="70" name="图示 69"/>
            <p:cNvGraphicFramePr/>
            <p:nvPr>
              <p:extLst>
                <p:ext uri="{D42A27DB-BD31-4B8C-83A1-F6EECF244321}">
                  <p14:modId xmlns:p14="http://schemas.microsoft.com/office/powerpoint/2010/main" val="150637341"/>
                </p:ext>
              </p:extLst>
            </p:nvPr>
          </p:nvGraphicFramePr>
          <p:xfrm>
            <a:off x="8467391" y="902958"/>
            <a:ext cx="4392488" cy="274026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pSp>
          <p:nvGrpSpPr>
            <p:cNvPr id="71" name="组合 70"/>
            <p:cNvGrpSpPr/>
            <p:nvPr/>
          </p:nvGrpSpPr>
          <p:grpSpPr>
            <a:xfrm>
              <a:off x="10587480" y="2976077"/>
              <a:ext cx="478716" cy="504056"/>
              <a:chOff x="5796136" y="2852936"/>
              <a:chExt cx="683880" cy="720080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5796136" y="2852936"/>
                <a:ext cx="683880" cy="432048"/>
              </a:xfrm>
              <a:prstGeom prst="line">
                <a:avLst/>
              </a:prstGeom>
              <a:ln w="38100"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flipH="1">
                <a:off x="5796136" y="3284984"/>
                <a:ext cx="683880" cy="288032"/>
              </a:xfrm>
              <a:prstGeom prst="line">
                <a:avLst/>
              </a:prstGeom>
              <a:ln w="38100"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75" name="TextBox 74"/>
          <p:cNvSpPr txBox="1"/>
          <p:nvPr/>
        </p:nvSpPr>
        <p:spPr>
          <a:xfrm>
            <a:off x="9507164" y="4417758"/>
            <a:ext cx="2132063" cy="1419254"/>
          </a:xfrm>
          <a:prstGeom prst="wedgeRoundRectCallout">
            <a:avLst>
              <a:gd name="adj1" fmla="val 31340"/>
              <a:gd name="adj2" fmla="val -83023"/>
              <a:gd name="adj3" fmla="val 16667"/>
            </a:avLst>
          </a:prstGeom>
          <a:solidFill>
            <a:srgbClr val="2194EE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叉树查找法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最小</a:t>
            </a:r>
          </a:p>
          <a:p>
            <a:pPr algn="ctr">
              <a:lnSpc>
                <a:spcPct val="11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71158" y="6326242"/>
            <a:ext cx="173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束方向图</a:t>
            </a:r>
            <a:endParaRPr lang="zh-CN" altLang="en-US" sz="22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69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remov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remove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54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5" grpId="1" animBg="1"/>
      <p:bldP spid="56" grpId="0" animBg="1"/>
      <p:bldP spid="57" grpId="0" animBg="1"/>
      <p:bldP spid="58" grpId="0" animBg="1"/>
      <p:bldP spid="59" grpId="0" animBg="1"/>
      <p:bldP spid="60" grpId="0" animBg="1"/>
      <p:bldP spid="60" grpId="1" animBg="1"/>
      <p:bldP spid="67" grpId="0" animBg="1"/>
      <p:bldP spid="67" grpId="1" animBg="1"/>
      <p:bldP spid="68" grpId="0" animBg="1"/>
      <p:bldP spid="69" grpId="0" animBg="1"/>
      <p:bldP spid="7" grpId="0" animBg="1"/>
      <p:bldP spid="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1999281" y="4725142"/>
            <a:ext cx="3782510" cy="1766360"/>
            <a:chOff x="539551" y="4725143"/>
            <a:chExt cx="3816425" cy="1665737"/>
          </a:xfrm>
        </p:grpSpPr>
        <p:sp>
          <p:nvSpPr>
            <p:cNvPr id="93" name="流程图: 卡片 92"/>
            <p:cNvSpPr/>
            <p:nvPr/>
          </p:nvSpPr>
          <p:spPr>
            <a:xfrm>
              <a:off x="539552" y="4725143"/>
              <a:ext cx="3816424" cy="1665737"/>
            </a:xfrm>
            <a:prstGeom prst="flowChartPunchedCard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FFFFFF"/>
                </a:gs>
              </a:gsLst>
              <a:lin ang="13500000" scaled="1"/>
              <a:tileRect/>
            </a:gradFill>
            <a:ln w="25400" cap="flat" cmpd="sng" algn="ctr">
              <a:solidFill>
                <a:srgbClr val="92D05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CAD4C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4" name="TextBox 10"/>
            <p:cNvSpPr>
              <a:spLocks noChangeArrowheads="1"/>
            </p:cNvSpPr>
            <p:nvPr/>
          </p:nvSpPr>
          <p:spPr bwMode="auto">
            <a:xfrm flipH="1">
              <a:off x="539551" y="4925485"/>
              <a:ext cx="3816425" cy="1175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800" b="1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叉</a:t>
              </a:r>
              <a:r>
                <a:rPr lang="zh-CN" altLang="en-US" sz="2800" b="1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树搜索方案</a:t>
              </a:r>
              <a:endParaRPr lang="en-US" altLang="zh-CN" sz="280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TS</a:t>
              </a:r>
              <a:r>
                <a:rPr kumimoji="0" lang="zh-CN" altLang="en-US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Ternary Search</a:t>
              </a:r>
              <a:r>
                <a:rPr kumimoji="0" lang="zh-CN" altLang="en-US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算法</a:t>
              </a:r>
              <a:endPara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605204" y="1580860"/>
            <a:ext cx="4935537" cy="3541713"/>
            <a:chOff x="1605204" y="1580860"/>
            <a:chExt cx="4935537" cy="3541713"/>
          </a:xfrm>
        </p:grpSpPr>
        <p:grpSp>
          <p:nvGrpSpPr>
            <p:cNvPr id="80" name="组合 79"/>
            <p:cNvGrpSpPr/>
            <p:nvPr/>
          </p:nvGrpSpPr>
          <p:grpSpPr>
            <a:xfrm>
              <a:off x="1605204" y="1580860"/>
              <a:ext cx="4935537" cy="3541713"/>
              <a:chOff x="179388" y="1580860"/>
              <a:chExt cx="4935537" cy="3541713"/>
            </a:xfrm>
          </p:grpSpPr>
          <p:pic>
            <p:nvPicPr>
              <p:cNvPr id="81" name="图片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388" y="1580860"/>
                <a:ext cx="4935537" cy="3541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图片 1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075" y="1912648"/>
                <a:ext cx="1733550" cy="2135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4" name="TextBox 15"/>
              <p:cNvSpPr>
                <a:spLocks noChangeArrowheads="1"/>
              </p:cNvSpPr>
              <p:nvPr/>
            </p:nvSpPr>
            <p:spPr bwMode="auto">
              <a:xfrm>
                <a:off x="2647156" y="2976057"/>
                <a:ext cx="2225675" cy="1243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8800" b="1" i="1" dirty="0" smtClean="0">
                    <a:solidFill>
                      <a:srgbClr val="4F6128"/>
                    </a:solidFill>
                    <a:latin typeface="Adidas Unity" pitchFamily="2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A</a:t>
                </a:r>
                <a:endParaRPr lang="zh-CN" altLang="en-US" sz="8800" b="1" i="1" dirty="0">
                  <a:solidFill>
                    <a:srgbClr val="4F6128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1" name="TextBox 15"/>
            <p:cNvSpPr>
              <a:spLocks noChangeArrowheads="1"/>
            </p:cNvSpPr>
            <p:nvPr/>
          </p:nvSpPr>
          <p:spPr bwMode="auto">
            <a:xfrm>
              <a:off x="3556116" y="2244254"/>
              <a:ext cx="2225675" cy="56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3600" b="1" i="1" dirty="0" smtClean="0">
                  <a:solidFill>
                    <a:srgbClr val="4F6128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方案</a:t>
              </a:r>
              <a:endParaRPr lang="zh-CN" altLang="en-US" sz="3600" b="1" i="1" dirty="0">
                <a:solidFill>
                  <a:srgbClr val="4F6128"/>
                </a:solidFill>
                <a:latin typeface="Adidas Unity" pitchFamily="2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00991" y="1844824"/>
            <a:ext cx="4300538" cy="3279775"/>
            <a:chOff x="6000991" y="1844824"/>
            <a:chExt cx="4300538" cy="3279775"/>
          </a:xfrm>
        </p:grpSpPr>
        <p:grpSp>
          <p:nvGrpSpPr>
            <p:cNvPr id="85" name="组合 84"/>
            <p:cNvGrpSpPr/>
            <p:nvPr/>
          </p:nvGrpSpPr>
          <p:grpSpPr>
            <a:xfrm>
              <a:off x="6000991" y="1844824"/>
              <a:ext cx="4300538" cy="3279775"/>
              <a:chOff x="4575175" y="1844824"/>
              <a:chExt cx="4300538" cy="3279775"/>
            </a:xfrm>
          </p:grpSpPr>
          <p:pic>
            <p:nvPicPr>
              <p:cNvPr id="86" name="图片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5175" y="1844824"/>
                <a:ext cx="4300538" cy="3279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8" name="图片 1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5938" y="2123785"/>
                <a:ext cx="1731962" cy="2135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9" name="TextBox 14"/>
              <p:cNvSpPr>
                <a:spLocks noChangeArrowheads="1"/>
              </p:cNvSpPr>
              <p:nvPr/>
            </p:nvSpPr>
            <p:spPr bwMode="auto">
              <a:xfrm>
                <a:off x="5613400" y="3035621"/>
                <a:ext cx="2224088" cy="1243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8800" b="1" i="1" dirty="0" smtClean="0">
                    <a:solidFill>
                      <a:srgbClr val="714203"/>
                    </a:solidFill>
                    <a:latin typeface="Adidas Unity" pitchFamily="2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B</a:t>
                </a:r>
                <a:endParaRPr lang="zh-CN" altLang="en-US" sz="8800" b="1" i="1" dirty="0">
                  <a:solidFill>
                    <a:srgbClr val="714203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2" name="TextBox 14"/>
            <p:cNvSpPr>
              <a:spLocks noChangeArrowheads="1"/>
            </p:cNvSpPr>
            <p:nvPr/>
          </p:nvSpPr>
          <p:spPr bwMode="auto">
            <a:xfrm>
              <a:off x="6647733" y="2279355"/>
              <a:ext cx="2224088" cy="56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3600" b="1" i="1" dirty="0" smtClean="0">
                  <a:solidFill>
                    <a:srgbClr val="714203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方案</a:t>
              </a:r>
              <a:endParaRPr lang="zh-CN" altLang="en-US" sz="3600" b="1" i="1" dirty="0">
                <a:solidFill>
                  <a:srgbClr val="714203"/>
                </a:solidFill>
                <a:latin typeface="Adidas Unity" pitchFamily="2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576439" y="4725144"/>
            <a:ext cx="3725090" cy="1794608"/>
            <a:chOff x="6576439" y="4725144"/>
            <a:chExt cx="3725090" cy="1794608"/>
          </a:xfrm>
        </p:grpSpPr>
        <p:grpSp>
          <p:nvGrpSpPr>
            <p:cNvPr id="77" name="组合 76"/>
            <p:cNvGrpSpPr/>
            <p:nvPr/>
          </p:nvGrpSpPr>
          <p:grpSpPr>
            <a:xfrm>
              <a:off x="6576439" y="4725144"/>
              <a:ext cx="3725089" cy="1766360"/>
              <a:chOff x="4902656" y="4725144"/>
              <a:chExt cx="3816424" cy="1766360"/>
            </a:xfrm>
          </p:grpSpPr>
          <p:sp>
            <p:nvSpPr>
              <p:cNvPr id="78" name="流程图: 卡片 77"/>
              <p:cNvSpPr/>
              <p:nvPr/>
            </p:nvSpPr>
            <p:spPr>
              <a:xfrm>
                <a:off x="4902656" y="4725144"/>
                <a:ext cx="3816424" cy="1766360"/>
              </a:xfrm>
              <a:prstGeom prst="flowChartPunchedCard">
                <a:avLst/>
              </a:prstGeom>
              <a:gradFill flip="none" rotWithShape="1">
                <a:gsLst>
                  <a:gs pos="0">
                    <a:srgbClr val="FFC000"/>
                  </a:gs>
                  <a:gs pos="100000">
                    <a:srgbClr val="FFFFFF"/>
                  </a:gs>
                </a:gsLst>
                <a:lin ang="13500000" scaled="1"/>
                <a:tileRect/>
              </a:gradFill>
              <a:ln w="25400" cap="flat" cmpd="sng" algn="ctr">
                <a:solidFill>
                  <a:srgbClr val="FFC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CAD4C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9" name="TextBox 18"/>
              <p:cNvSpPr>
                <a:spLocks noChangeArrowheads="1"/>
              </p:cNvSpPr>
              <p:nvPr/>
            </p:nvSpPr>
            <p:spPr bwMode="auto">
              <a:xfrm flipH="1">
                <a:off x="4936108" y="4889192"/>
                <a:ext cx="378297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zh-CN" altLang="en-US" sz="2800" b="1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含门限</a:t>
                </a:r>
                <a:r>
                  <a:rPr lang="zh-CN" altLang="en-US" sz="2800" b="1" kern="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控制的二叉树搜索方案</a:t>
                </a:r>
                <a:endPara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576439" y="5750311"/>
              <a:ext cx="372509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ST(Binary </a:t>
              </a:r>
              <a:r>
                <a:rPr lang="en-US" altLang="zh-CN" sz="2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earch with Threshold setting</a:t>
              </a:r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0886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2848906" y="463138"/>
            <a:ext cx="5130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含门限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控制的二叉树搜索方案（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BST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）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4" name="圆角矩形 63"/>
          <p:cNvSpPr/>
          <p:nvPr/>
        </p:nvSpPr>
        <p:spPr>
          <a:xfrm>
            <a:off x="900338" y="1632765"/>
            <a:ext cx="1948568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码本设计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318396" y="3146144"/>
            <a:ext cx="4491317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6" name="椭圆 10"/>
          <p:cNvSpPr/>
          <p:nvPr/>
        </p:nvSpPr>
        <p:spPr>
          <a:xfrm rot="18215178">
            <a:off x="7662311" y="1115182"/>
            <a:ext cx="1841312" cy="2394331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19420 w 1134563"/>
              <a:gd name="connsiteY0" fmla="*/ 263932 h 1612865"/>
              <a:gd name="connsiteX1" fmla="*/ 518504 w 1134563"/>
              <a:gd name="connsiteY1" fmla="*/ 462 h 1612865"/>
              <a:gd name="connsiteX2" fmla="*/ 1014562 w 1134563"/>
              <a:gd name="connsiteY2" fmla="*/ 217437 h 1612865"/>
              <a:gd name="connsiteX3" fmla="*/ 1106551 w 1134563"/>
              <a:gd name="connsiteY3" fmla="*/ 913523 h 1612865"/>
              <a:gd name="connsiteX4" fmla="*/ 518504 w 1134563"/>
              <a:gd name="connsiteY4" fmla="*/ 1612286 h 1612865"/>
              <a:gd name="connsiteX5" fmla="*/ 100161 w 1134563"/>
              <a:gd name="connsiteY5" fmla="*/ 790874 h 1612865"/>
              <a:gd name="connsiteX6" fmla="*/ 19420 w 1134563"/>
              <a:gd name="connsiteY6" fmla="*/ 263932 h 1612865"/>
              <a:gd name="connsiteX0" fmla="*/ 19420 w 1146453"/>
              <a:gd name="connsiteY0" fmla="*/ 268033 h 1616966"/>
              <a:gd name="connsiteX1" fmla="*/ 518504 w 1146453"/>
              <a:gd name="connsiteY1" fmla="*/ 4563 h 1616966"/>
              <a:gd name="connsiteX2" fmla="*/ 1062830 w 1146453"/>
              <a:gd name="connsiteY2" fmla="*/ 156288 h 1616966"/>
              <a:gd name="connsiteX3" fmla="*/ 1106551 w 1146453"/>
              <a:gd name="connsiteY3" fmla="*/ 917624 h 1616966"/>
              <a:gd name="connsiteX4" fmla="*/ 518504 w 1146453"/>
              <a:gd name="connsiteY4" fmla="*/ 1616387 h 1616966"/>
              <a:gd name="connsiteX5" fmla="*/ 100161 w 1146453"/>
              <a:gd name="connsiteY5" fmla="*/ 794975 h 1616966"/>
              <a:gd name="connsiteX6" fmla="*/ 19420 w 1146453"/>
              <a:gd name="connsiteY6" fmla="*/ 268033 h 1616966"/>
              <a:gd name="connsiteX0" fmla="*/ 19420 w 1118106"/>
              <a:gd name="connsiteY0" fmla="*/ 268033 h 1616664"/>
              <a:gd name="connsiteX1" fmla="*/ 518504 w 1118106"/>
              <a:gd name="connsiteY1" fmla="*/ 4563 h 1616664"/>
              <a:gd name="connsiteX2" fmla="*/ 1062830 w 1118106"/>
              <a:gd name="connsiteY2" fmla="*/ 156288 h 1616664"/>
              <a:gd name="connsiteX3" fmla="*/ 1056023 w 1118106"/>
              <a:gd name="connsiteY3" fmla="*/ 881861 h 1616664"/>
              <a:gd name="connsiteX4" fmla="*/ 518504 w 1118106"/>
              <a:gd name="connsiteY4" fmla="*/ 1616387 h 1616664"/>
              <a:gd name="connsiteX5" fmla="*/ 100161 w 1118106"/>
              <a:gd name="connsiteY5" fmla="*/ 794975 h 1616664"/>
              <a:gd name="connsiteX6" fmla="*/ 19420 w 1118106"/>
              <a:gd name="connsiteY6" fmla="*/ 268033 h 1616664"/>
              <a:gd name="connsiteX0" fmla="*/ 33156 w 1052432"/>
              <a:gd name="connsiteY0" fmla="*/ 321713 h 1619663"/>
              <a:gd name="connsiteX1" fmla="*/ 452830 w 1052432"/>
              <a:gd name="connsiteY1" fmla="*/ 7562 h 1619663"/>
              <a:gd name="connsiteX2" fmla="*/ 997156 w 1052432"/>
              <a:gd name="connsiteY2" fmla="*/ 159287 h 1619663"/>
              <a:gd name="connsiteX3" fmla="*/ 990349 w 1052432"/>
              <a:gd name="connsiteY3" fmla="*/ 884860 h 1619663"/>
              <a:gd name="connsiteX4" fmla="*/ 452830 w 1052432"/>
              <a:gd name="connsiteY4" fmla="*/ 1619386 h 1619663"/>
              <a:gd name="connsiteX5" fmla="*/ 34487 w 1052432"/>
              <a:gd name="connsiteY5" fmla="*/ 797974 h 1619663"/>
              <a:gd name="connsiteX6" fmla="*/ 33156 w 1052432"/>
              <a:gd name="connsiteY6" fmla="*/ 321713 h 1619663"/>
              <a:gd name="connsiteX0" fmla="*/ 33156 w 1033531"/>
              <a:gd name="connsiteY0" fmla="*/ 316179 h 1614129"/>
              <a:gd name="connsiteX1" fmla="*/ 452830 w 1033531"/>
              <a:gd name="connsiteY1" fmla="*/ 2028 h 1614129"/>
              <a:gd name="connsiteX2" fmla="*/ 956123 w 1033531"/>
              <a:gd name="connsiteY2" fmla="*/ 213077 h 1614129"/>
              <a:gd name="connsiteX3" fmla="*/ 990349 w 1033531"/>
              <a:gd name="connsiteY3" fmla="*/ 879326 h 1614129"/>
              <a:gd name="connsiteX4" fmla="*/ 452830 w 1033531"/>
              <a:gd name="connsiteY4" fmla="*/ 1613852 h 1614129"/>
              <a:gd name="connsiteX5" fmla="*/ 34487 w 1033531"/>
              <a:gd name="connsiteY5" fmla="*/ 792440 h 1614129"/>
              <a:gd name="connsiteX6" fmla="*/ 33156 w 1033531"/>
              <a:gd name="connsiteY6" fmla="*/ 316179 h 1614129"/>
              <a:gd name="connsiteX0" fmla="*/ 33156 w 1055280"/>
              <a:gd name="connsiteY0" fmla="*/ 316179 h 1614462"/>
              <a:gd name="connsiteX1" fmla="*/ 452830 w 1055280"/>
              <a:gd name="connsiteY1" fmla="*/ 2028 h 1614462"/>
              <a:gd name="connsiteX2" fmla="*/ 956123 w 1055280"/>
              <a:gd name="connsiteY2" fmla="*/ 213077 h 1614462"/>
              <a:gd name="connsiteX3" fmla="*/ 1021605 w 1055280"/>
              <a:gd name="connsiteY3" fmla="*/ 918017 h 1614462"/>
              <a:gd name="connsiteX4" fmla="*/ 452830 w 1055280"/>
              <a:gd name="connsiteY4" fmla="*/ 1613852 h 1614462"/>
              <a:gd name="connsiteX5" fmla="*/ 34487 w 1055280"/>
              <a:gd name="connsiteY5" fmla="*/ 792440 h 1614462"/>
              <a:gd name="connsiteX6" fmla="*/ 33156 w 1055280"/>
              <a:gd name="connsiteY6" fmla="*/ 316179 h 1614462"/>
              <a:gd name="connsiteX0" fmla="*/ 33156 w 1069533"/>
              <a:gd name="connsiteY0" fmla="*/ 316025 h 1614308"/>
              <a:gd name="connsiteX1" fmla="*/ 452830 w 1069533"/>
              <a:gd name="connsiteY1" fmla="*/ 1874 h 1614308"/>
              <a:gd name="connsiteX2" fmla="*/ 999474 w 1069533"/>
              <a:gd name="connsiteY2" fmla="*/ 215991 h 1614308"/>
              <a:gd name="connsiteX3" fmla="*/ 1021605 w 1069533"/>
              <a:gd name="connsiteY3" fmla="*/ 917863 h 1614308"/>
              <a:gd name="connsiteX4" fmla="*/ 452830 w 1069533"/>
              <a:gd name="connsiteY4" fmla="*/ 1613698 h 1614308"/>
              <a:gd name="connsiteX5" fmla="*/ 34487 w 1069533"/>
              <a:gd name="connsiteY5" fmla="*/ 792286 h 1614308"/>
              <a:gd name="connsiteX6" fmla="*/ 33156 w 1069533"/>
              <a:gd name="connsiteY6" fmla="*/ 316025 h 1614308"/>
              <a:gd name="connsiteX0" fmla="*/ 33156 w 1053714"/>
              <a:gd name="connsiteY0" fmla="*/ 316025 h 1614307"/>
              <a:gd name="connsiteX1" fmla="*/ 452830 w 1053714"/>
              <a:gd name="connsiteY1" fmla="*/ 1874 h 1614307"/>
              <a:gd name="connsiteX2" fmla="*/ 999474 w 1053714"/>
              <a:gd name="connsiteY2" fmla="*/ 215991 h 1614307"/>
              <a:gd name="connsiteX3" fmla="*/ 990293 w 1053714"/>
              <a:gd name="connsiteY3" fmla="*/ 917793 h 1614307"/>
              <a:gd name="connsiteX4" fmla="*/ 452830 w 1053714"/>
              <a:gd name="connsiteY4" fmla="*/ 1613698 h 1614307"/>
              <a:gd name="connsiteX5" fmla="*/ 34487 w 1053714"/>
              <a:gd name="connsiteY5" fmla="*/ 792286 h 1614307"/>
              <a:gd name="connsiteX6" fmla="*/ 33156 w 1053714"/>
              <a:gd name="connsiteY6" fmla="*/ 316025 h 1614307"/>
              <a:gd name="connsiteX0" fmla="*/ 33156 w 1031768"/>
              <a:gd name="connsiteY0" fmla="*/ 315021 h 1613303"/>
              <a:gd name="connsiteX1" fmla="*/ 452830 w 1031768"/>
              <a:gd name="connsiteY1" fmla="*/ 870 h 1613303"/>
              <a:gd name="connsiteX2" fmla="*/ 951263 w 1031768"/>
              <a:gd name="connsiteY2" fmla="*/ 241616 h 1613303"/>
              <a:gd name="connsiteX3" fmla="*/ 990293 w 1031768"/>
              <a:gd name="connsiteY3" fmla="*/ 916789 h 1613303"/>
              <a:gd name="connsiteX4" fmla="*/ 452830 w 1031768"/>
              <a:gd name="connsiteY4" fmla="*/ 1612694 h 1613303"/>
              <a:gd name="connsiteX5" fmla="*/ 34487 w 1031768"/>
              <a:gd name="connsiteY5" fmla="*/ 791282 h 1613303"/>
              <a:gd name="connsiteX6" fmla="*/ 33156 w 1031768"/>
              <a:gd name="connsiteY6" fmla="*/ 315021 h 1613303"/>
              <a:gd name="connsiteX0" fmla="*/ 33156 w 1031768"/>
              <a:gd name="connsiteY0" fmla="*/ 315021 h 1654808"/>
              <a:gd name="connsiteX1" fmla="*/ 452830 w 1031768"/>
              <a:gd name="connsiteY1" fmla="*/ 870 h 1654808"/>
              <a:gd name="connsiteX2" fmla="*/ 951263 w 1031768"/>
              <a:gd name="connsiteY2" fmla="*/ 241616 h 1654808"/>
              <a:gd name="connsiteX3" fmla="*/ 990293 w 1031768"/>
              <a:gd name="connsiteY3" fmla="*/ 916789 h 1654808"/>
              <a:gd name="connsiteX4" fmla="*/ 433500 w 1031768"/>
              <a:gd name="connsiteY4" fmla="*/ 1654242 h 1654808"/>
              <a:gd name="connsiteX5" fmla="*/ 34487 w 1031768"/>
              <a:gd name="connsiteY5" fmla="*/ 791282 h 1654808"/>
              <a:gd name="connsiteX6" fmla="*/ 33156 w 1031768"/>
              <a:gd name="connsiteY6" fmla="*/ 315021 h 1654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1768" h="1654808">
                <a:moveTo>
                  <a:pt x="33156" y="315021"/>
                </a:moveTo>
                <a:cubicBezTo>
                  <a:pt x="102880" y="183286"/>
                  <a:pt x="299812" y="13104"/>
                  <a:pt x="452830" y="870"/>
                </a:cubicBezTo>
                <a:cubicBezTo>
                  <a:pt x="605848" y="-11364"/>
                  <a:pt x="868082" y="107297"/>
                  <a:pt x="951263" y="241616"/>
                </a:cubicBezTo>
                <a:cubicBezTo>
                  <a:pt x="1034444" y="375935"/>
                  <a:pt x="1062637" y="723060"/>
                  <a:pt x="990293" y="916789"/>
                </a:cubicBezTo>
                <a:cubicBezTo>
                  <a:pt x="917949" y="1110518"/>
                  <a:pt x="592801" y="1675160"/>
                  <a:pt x="433500" y="1654242"/>
                </a:cubicBezTo>
                <a:cubicBezTo>
                  <a:pt x="274199" y="1633324"/>
                  <a:pt x="14346" y="819696"/>
                  <a:pt x="34487" y="791282"/>
                </a:cubicBezTo>
                <a:cubicBezTo>
                  <a:pt x="23631" y="778367"/>
                  <a:pt x="-36568" y="446756"/>
                  <a:pt x="33156" y="315021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1285972" y="2273613"/>
            <a:ext cx="7885891" cy="4189169"/>
            <a:chOff x="0" y="0"/>
            <a:chExt cx="9075524" cy="5110534"/>
          </a:xfrm>
        </p:grpSpPr>
        <p:grpSp>
          <p:nvGrpSpPr>
            <p:cNvPr id="69" name="组合 68"/>
            <p:cNvGrpSpPr/>
            <p:nvPr/>
          </p:nvGrpSpPr>
          <p:grpSpPr>
            <a:xfrm>
              <a:off x="0" y="0"/>
              <a:ext cx="9075524" cy="5110534"/>
              <a:chOff x="0" y="0"/>
              <a:chExt cx="7941124" cy="4471808"/>
            </a:xfrm>
          </p:grpSpPr>
          <p:grpSp>
            <p:nvGrpSpPr>
              <p:cNvPr id="81" name="组合 80"/>
              <p:cNvGrpSpPr/>
              <p:nvPr/>
            </p:nvGrpSpPr>
            <p:grpSpPr>
              <a:xfrm>
                <a:off x="0" y="0"/>
                <a:ext cx="7913803" cy="4471808"/>
                <a:chOff x="0" y="0"/>
                <a:chExt cx="7729695" cy="3595523"/>
              </a:xfrm>
            </p:grpSpPr>
            <p:sp>
              <p:nvSpPr>
                <p:cNvPr id="83" name="椭圆 82"/>
                <p:cNvSpPr/>
                <p:nvPr/>
              </p:nvSpPr>
              <p:spPr>
                <a:xfrm>
                  <a:off x="931207" y="1348383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4" name="椭圆 83"/>
                <p:cNvSpPr/>
                <p:nvPr/>
              </p:nvSpPr>
              <p:spPr>
                <a:xfrm>
                  <a:off x="6146963" y="1348383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5" name="椭圆 84"/>
                <p:cNvSpPr/>
                <p:nvPr/>
              </p:nvSpPr>
              <p:spPr>
                <a:xfrm>
                  <a:off x="0" y="3191663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1864335" y="3185785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7066755" y="3185785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8" name="椭圆 87"/>
                <p:cNvSpPr/>
                <p:nvPr/>
              </p:nvSpPr>
              <p:spPr>
                <a:xfrm>
                  <a:off x="3607944" y="0"/>
                  <a:ext cx="662940" cy="40386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89" name="直接连接符 88"/>
                <p:cNvCxnSpPr>
                  <a:stCxn id="88" idx="4"/>
                  <a:endCxn id="83" idx="0"/>
                </p:cNvCxnSpPr>
                <p:nvPr/>
              </p:nvCxnSpPr>
              <p:spPr>
                <a:xfrm flipH="1">
                  <a:off x="1262677" y="403860"/>
                  <a:ext cx="2676737" cy="9445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90" name="直接连接符 89"/>
                <p:cNvCxnSpPr>
                  <a:stCxn id="88" idx="4"/>
                  <a:endCxn id="84" idx="0"/>
                </p:cNvCxnSpPr>
                <p:nvPr/>
              </p:nvCxnSpPr>
              <p:spPr>
                <a:xfrm>
                  <a:off x="3939414" y="403860"/>
                  <a:ext cx="2539019" cy="9445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91" name="直接连接符 90"/>
                <p:cNvCxnSpPr>
                  <a:stCxn id="83" idx="4"/>
                </p:cNvCxnSpPr>
                <p:nvPr/>
              </p:nvCxnSpPr>
              <p:spPr>
                <a:xfrm>
                  <a:off x="1262677" y="1752243"/>
                  <a:ext cx="878964" cy="9531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92" name="直接连接符 91"/>
                <p:cNvCxnSpPr>
                  <a:stCxn id="83" idx="4"/>
                </p:cNvCxnSpPr>
                <p:nvPr/>
              </p:nvCxnSpPr>
              <p:spPr>
                <a:xfrm flipH="1">
                  <a:off x="331470" y="1752243"/>
                  <a:ext cx="931207" cy="9531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93" name="直接连接符 92"/>
                <p:cNvCxnSpPr/>
                <p:nvPr/>
              </p:nvCxnSpPr>
              <p:spPr>
                <a:xfrm flipH="1">
                  <a:off x="5554093" y="1752244"/>
                  <a:ext cx="931207" cy="95314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6485300" y="1752245"/>
                  <a:ext cx="878964" cy="95314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/>
              </p:spPr>
            </p:cxnSp>
            <p:pic>
              <p:nvPicPr>
                <p:cNvPr id="97" name="图片 96"/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322339" y="3276465"/>
                  <a:ext cx="389373" cy="222499"/>
                </a:xfrm>
                <a:prstGeom prst="rect">
                  <a:avLst/>
                </a:prstGeom>
              </p:spPr>
            </p:pic>
            <p:pic>
              <p:nvPicPr>
                <p:cNvPr id="99" name="图片 98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6184440" y="1430385"/>
                  <a:ext cx="573088" cy="292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82" name="图片 8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09415" y="4060835"/>
                <a:ext cx="731709" cy="389836"/>
              </a:xfrm>
              <a:prstGeom prst="rect">
                <a:avLst/>
              </a:prstGeom>
            </p:spPr>
          </p:pic>
        </p:grpSp>
        <p:pic>
          <p:nvPicPr>
            <p:cNvPr id="70" name="图片 69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4234385" y="146049"/>
              <a:ext cx="752526" cy="430015"/>
            </a:xfrm>
            <a:prstGeom prst="rect">
              <a:avLst/>
            </a:prstGeom>
          </p:spPr>
        </p:pic>
        <p:pic>
          <p:nvPicPr>
            <p:cNvPr id="71" name="图片 70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317" y="3900367"/>
              <a:ext cx="225652" cy="627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" name="图片 71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1109008" y="2043346"/>
              <a:ext cx="749113" cy="404926"/>
            </a:xfrm>
            <a:prstGeom prst="rect">
              <a:avLst/>
            </a:prstGeom>
          </p:spPr>
        </p:pic>
        <p:pic>
          <p:nvPicPr>
            <p:cNvPr id="73" name="图片 72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59394" y="4680520"/>
              <a:ext cx="718607" cy="388437"/>
            </a:xfrm>
            <a:prstGeom prst="rect">
              <a:avLst/>
            </a:prstGeom>
          </p:spPr>
        </p:pic>
        <p:pic>
          <p:nvPicPr>
            <p:cNvPr id="74" name="图片 73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162003" y="4657750"/>
              <a:ext cx="75565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图片 74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4185" y="3888432"/>
              <a:ext cx="225652" cy="627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图片 76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4625" y="3888432"/>
              <a:ext cx="225652" cy="627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图片 77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5237" y="3888432"/>
              <a:ext cx="225652" cy="627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图片 7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5449062" y="4652301"/>
              <a:ext cx="455594" cy="316251"/>
            </a:xfrm>
            <a:prstGeom prst="rect">
              <a:avLst/>
            </a:prstGeom>
          </p:spPr>
        </p:pic>
        <p:pic>
          <p:nvPicPr>
            <p:cNvPr id="80" name="图片 79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7200800" y="4680520"/>
              <a:ext cx="455594" cy="316251"/>
            </a:xfrm>
            <a:prstGeom prst="rect">
              <a:avLst/>
            </a:prstGeom>
          </p:spPr>
        </p:pic>
      </p:grpSp>
      <p:sp>
        <p:nvSpPr>
          <p:cNvPr id="104" name="椭圆 10"/>
          <p:cNvSpPr/>
          <p:nvPr/>
        </p:nvSpPr>
        <p:spPr>
          <a:xfrm rot="3384822" flipH="1">
            <a:off x="9612479" y="1112602"/>
            <a:ext cx="1841312" cy="2394331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19420 w 1134563"/>
              <a:gd name="connsiteY0" fmla="*/ 263932 h 1612865"/>
              <a:gd name="connsiteX1" fmla="*/ 518504 w 1134563"/>
              <a:gd name="connsiteY1" fmla="*/ 462 h 1612865"/>
              <a:gd name="connsiteX2" fmla="*/ 1014562 w 1134563"/>
              <a:gd name="connsiteY2" fmla="*/ 217437 h 1612865"/>
              <a:gd name="connsiteX3" fmla="*/ 1106551 w 1134563"/>
              <a:gd name="connsiteY3" fmla="*/ 913523 h 1612865"/>
              <a:gd name="connsiteX4" fmla="*/ 518504 w 1134563"/>
              <a:gd name="connsiteY4" fmla="*/ 1612286 h 1612865"/>
              <a:gd name="connsiteX5" fmla="*/ 100161 w 1134563"/>
              <a:gd name="connsiteY5" fmla="*/ 790874 h 1612865"/>
              <a:gd name="connsiteX6" fmla="*/ 19420 w 1134563"/>
              <a:gd name="connsiteY6" fmla="*/ 263932 h 1612865"/>
              <a:gd name="connsiteX0" fmla="*/ 19420 w 1146453"/>
              <a:gd name="connsiteY0" fmla="*/ 268033 h 1616966"/>
              <a:gd name="connsiteX1" fmla="*/ 518504 w 1146453"/>
              <a:gd name="connsiteY1" fmla="*/ 4563 h 1616966"/>
              <a:gd name="connsiteX2" fmla="*/ 1062830 w 1146453"/>
              <a:gd name="connsiteY2" fmla="*/ 156288 h 1616966"/>
              <a:gd name="connsiteX3" fmla="*/ 1106551 w 1146453"/>
              <a:gd name="connsiteY3" fmla="*/ 917624 h 1616966"/>
              <a:gd name="connsiteX4" fmla="*/ 518504 w 1146453"/>
              <a:gd name="connsiteY4" fmla="*/ 1616387 h 1616966"/>
              <a:gd name="connsiteX5" fmla="*/ 100161 w 1146453"/>
              <a:gd name="connsiteY5" fmla="*/ 794975 h 1616966"/>
              <a:gd name="connsiteX6" fmla="*/ 19420 w 1146453"/>
              <a:gd name="connsiteY6" fmla="*/ 268033 h 1616966"/>
              <a:gd name="connsiteX0" fmla="*/ 19420 w 1118106"/>
              <a:gd name="connsiteY0" fmla="*/ 268033 h 1616664"/>
              <a:gd name="connsiteX1" fmla="*/ 518504 w 1118106"/>
              <a:gd name="connsiteY1" fmla="*/ 4563 h 1616664"/>
              <a:gd name="connsiteX2" fmla="*/ 1062830 w 1118106"/>
              <a:gd name="connsiteY2" fmla="*/ 156288 h 1616664"/>
              <a:gd name="connsiteX3" fmla="*/ 1056023 w 1118106"/>
              <a:gd name="connsiteY3" fmla="*/ 881861 h 1616664"/>
              <a:gd name="connsiteX4" fmla="*/ 518504 w 1118106"/>
              <a:gd name="connsiteY4" fmla="*/ 1616387 h 1616664"/>
              <a:gd name="connsiteX5" fmla="*/ 100161 w 1118106"/>
              <a:gd name="connsiteY5" fmla="*/ 794975 h 1616664"/>
              <a:gd name="connsiteX6" fmla="*/ 19420 w 1118106"/>
              <a:gd name="connsiteY6" fmla="*/ 268033 h 1616664"/>
              <a:gd name="connsiteX0" fmla="*/ 33156 w 1052432"/>
              <a:gd name="connsiteY0" fmla="*/ 321713 h 1619663"/>
              <a:gd name="connsiteX1" fmla="*/ 452830 w 1052432"/>
              <a:gd name="connsiteY1" fmla="*/ 7562 h 1619663"/>
              <a:gd name="connsiteX2" fmla="*/ 997156 w 1052432"/>
              <a:gd name="connsiteY2" fmla="*/ 159287 h 1619663"/>
              <a:gd name="connsiteX3" fmla="*/ 990349 w 1052432"/>
              <a:gd name="connsiteY3" fmla="*/ 884860 h 1619663"/>
              <a:gd name="connsiteX4" fmla="*/ 452830 w 1052432"/>
              <a:gd name="connsiteY4" fmla="*/ 1619386 h 1619663"/>
              <a:gd name="connsiteX5" fmla="*/ 34487 w 1052432"/>
              <a:gd name="connsiteY5" fmla="*/ 797974 h 1619663"/>
              <a:gd name="connsiteX6" fmla="*/ 33156 w 1052432"/>
              <a:gd name="connsiteY6" fmla="*/ 321713 h 1619663"/>
              <a:gd name="connsiteX0" fmla="*/ 33156 w 1033531"/>
              <a:gd name="connsiteY0" fmla="*/ 316179 h 1614129"/>
              <a:gd name="connsiteX1" fmla="*/ 452830 w 1033531"/>
              <a:gd name="connsiteY1" fmla="*/ 2028 h 1614129"/>
              <a:gd name="connsiteX2" fmla="*/ 956123 w 1033531"/>
              <a:gd name="connsiteY2" fmla="*/ 213077 h 1614129"/>
              <a:gd name="connsiteX3" fmla="*/ 990349 w 1033531"/>
              <a:gd name="connsiteY3" fmla="*/ 879326 h 1614129"/>
              <a:gd name="connsiteX4" fmla="*/ 452830 w 1033531"/>
              <a:gd name="connsiteY4" fmla="*/ 1613852 h 1614129"/>
              <a:gd name="connsiteX5" fmla="*/ 34487 w 1033531"/>
              <a:gd name="connsiteY5" fmla="*/ 792440 h 1614129"/>
              <a:gd name="connsiteX6" fmla="*/ 33156 w 1033531"/>
              <a:gd name="connsiteY6" fmla="*/ 316179 h 1614129"/>
              <a:gd name="connsiteX0" fmla="*/ 33156 w 1055280"/>
              <a:gd name="connsiteY0" fmla="*/ 316179 h 1614462"/>
              <a:gd name="connsiteX1" fmla="*/ 452830 w 1055280"/>
              <a:gd name="connsiteY1" fmla="*/ 2028 h 1614462"/>
              <a:gd name="connsiteX2" fmla="*/ 956123 w 1055280"/>
              <a:gd name="connsiteY2" fmla="*/ 213077 h 1614462"/>
              <a:gd name="connsiteX3" fmla="*/ 1021605 w 1055280"/>
              <a:gd name="connsiteY3" fmla="*/ 918017 h 1614462"/>
              <a:gd name="connsiteX4" fmla="*/ 452830 w 1055280"/>
              <a:gd name="connsiteY4" fmla="*/ 1613852 h 1614462"/>
              <a:gd name="connsiteX5" fmla="*/ 34487 w 1055280"/>
              <a:gd name="connsiteY5" fmla="*/ 792440 h 1614462"/>
              <a:gd name="connsiteX6" fmla="*/ 33156 w 1055280"/>
              <a:gd name="connsiteY6" fmla="*/ 316179 h 1614462"/>
              <a:gd name="connsiteX0" fmla="*/ 33156 w 1069533"/>
              <a:gd name="connsiteY0" fmla="*/ 316025 h 1614308"/>
              <a:gd name="connsiteX1" fmla="*/ 452830 w 1069533"/>
              <a:gd name="connsiteY1" fmla="*/ 1874 h 1614308"/>
              <a:gd name="connsiteX2" fmla="*/ 999474 w 1069533"/>
              <a:gd name="connsiteY2" fmla="*/ 215991 h 1614308"/>
              <a:gd name="connsiteX3" fmla="*/ 1021605 w 1069533"/>
              <a:gd name="connsiteY3" fmla="*/ 917863 h 1614308"/>
              <a:gd name="connsiteX4" fmla="*/ 452830 w 1069533"/>
              <a:gd name="connsiteY4" fmla="*/ 1613698 h 1614308"/>
              <a:gd name="connsiteX5" fmla="*/ 34487 w 1069533"/>
              <a:gd name="connsiteY5" fmla="*/ 792286 h 1614308"/>
              <a:gd name="connsiteX6" fmla="*/ 33156 w 1069533"/>
              <a:gd name="connsiteY6" fmla="*/ 316025 h 1614308"/>
              <a:gd name="connsiteX0" fmla="*/ 33156 w 1053714"/>
              <a:gd name="connsiteY0" fmla="*/ 316025 h 1614307"/>
              <a:gd name="connsiteX1" fmla="*/ 452830 w 1053714"/>
              <a:gd name="connsiteY1" fmla="*/ 1874 h 1614307"/>
              <a:gd name="connsiteX2" fmla="*/ 999474 w 1053714"/>
              <a:gd name="connsiteY2" fmla="*/ 215991 h 1614307"/>
              <a:gd name="connsiteX3" fmla="*/ 990293 w 1053714"/>
              <a:gd name="connsiteY3" fmla="*/ 917793 h 1614307"/>
              <a:gd name="connsiteX4" fmla="*/ 452830 w 1053714"/>
              <a:gd name="connsiteY4" fmla="*/ 1613698 h 1614307"/>
              <a:gd name="connsiteX5" fmla="*/ 34487 w 1053714"/>
              <a:gd name="connsiteY5" fmla="*/ 792286 h 1614307"/>
              <a:gd name="connsiteX6" fmla="*/ 33156 w 1053714"/>
              <a:gd name="connsiteY6" fmla="*/ 316025 h 1614307"/>
              <a:gd name="connsiteX0" fmla="*/ 33156 w 1031768"/>
              <a:gd name="connsiteY0" fmla="*/ 315021 h 1613303"/>
              <a:gd name="connsiteX1" fmla="*/ 452830 w 1031768"/>
              <a:gd name="connsiteY1" fmla="*/ 870 h 1613303"/>
              <a:gd name="connsiteX2" fmla="*/ 951263 w 1031768"/>
              <a:gd name="connsiteY2" fmla="*/ 241616 h 1613303"/>
              <a:gd name="connsiteX3" fmla="*/ 990293 w 1031768"/>
              <a:gd name="connsiteY3" fmla="*/ 916789 h 1613303"/>
              <a:gd name="connsiteX4" fmla="*/ 452830 w 1031768"/>
              <a:gd name="connsiteY4" fmla="*/ 1612694 h 1613303"/>
              <a:gd name="connsiteX5" fmla="*/ 34487 w 1031768"/>
              <a:gd name="connsiteY5" fmla="*/ 791282 h 1613303"/>
              <a:gd name="connsiteX6" fmla="*/ 33156 w 1031768"/>
              <a:gd name="connsiteY6" fmla="*/ 315021 h 1613303"/>
              <a:gd name="connsiteX0" fmla="*/ 33156 w 1031768"/>
              <a:gd name="connsiteY0" fmla="*/ 315021 h 1654808"/>
              <a:gd name="connsiteX1" fmla="*/ 452830 w 1031768"/>
              <a:gd name="connsiteY1" fmla="*/ 870 h 1654808"/>
              <a:gd name="connsiteX2" fmla="*/ 951263 w 1031768"/>
              <a:gd name="connsiteY2" fmla="*/ 241616 h 1654808"/>
              <a:gd name="connsiteX3" fmla="*/ 990293 w 1031768"/>
              <a:gd name="connsiteY3" fmla="*/ 916789 h 1654808"/>
              <a:gd name="connsiteX4" fmla="*/ 433500 w 1031768"/>
              <a:gd name="connsiteY4" fmla="*/ 1654242 h 1654808"/>
              <a:gd name="connsiteX5" fmla="*/ 34487 w 1031768"/>
              <a:gd name="connsiteY5" fmla="*/ 791282 h 1654808"/>
              <a:gd name="connsiteX6" fmla="*/ 33156 w 1031768"/>
              <a:gd name="connsiteY6" fmla="*/ 315021 h 1654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1768" h="1654808">
                <a:moveTo>
                  <a:pt x="33156" y="315021"/>
                </a:moveTo>
                <a:cubicBezTo>
                  <a:pt x="102880" y="183286"/>
                  <a:pt x="299812" y="13104"/>
                  <a:pt x="452830" y="870"/>
                </a:cubicBezTo>
                <a:cubicBezTo>
                  <a:pt x="605848" y="-11364"/>
                  <a:pt x="868082" y="107297"/>
                  <a:pt x="951263" y="241616"/>
                </a:cubicBezTo>
                <a:cubicBezTo>
                  <a:pt x="1034444" y="375935"/>
                  <a:pt x="1062637" y="723060"/>
                  <a:pt x="990293" y="916789"/>
                </a:cubicBezTo>
                <a:cubicBezTo>
                  <a:pt x="917949" y="1110518"/>
                  <a:pt x="592801" y="1675160"/>
                  <a:pt x="433500" y="1654242"/>
                </a:cubicBezTo>
                <a:cubicBezTo>
                  <a:pt x="274199" y="1633324"/>
                  <a:pt x="14346" y="819696"/>
                  <a:pt x="34487" y="791282"/>
                </a:cubicBezTo>
                <a:cubicBezTo>
                  <a:pt x="23631" y="778367"/>
                  <a:pt x="-36568" y="446756"/>
                  <a:pt x="33156" y="315021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10"/>
          <p:cNvSpPr/>
          <p:nvPr/>
        </p:nvSpPr>
        <p:spPr>
          <a:xfrm rot="17680885">
            <a:off x="8064518" y="1475856"/>
            <a:ext cx="758988" cy="2335771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"/>
          <p:cNvSpPr/>
          <p:nvPr/>
        </p:nvSpPr>
        <p:spPr>
          <a:xfrm rot="19901086">
            <a:off x="8747635" y="1172107"/>
            <a:ext cx="640519" cy="210953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椭圆 10"/>
          <p:cNvSpPr/>
          <p:nvPr/>
        </p:nvSpPr>
        <p:spPr>
          <a:xfrm rot="3919115" flipH="1">
            <a:off x="10294678" y="1477133"/>
            <a:ext cx="758988" cy="2335771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0"/>
          <p:cNvSpPr/>
          <p:nvPr/>
        </p:nvSpPr>
        <p:spPr>
          <a:xfrm rot="1698914" flipH="1">
            <a:off x="9722817" y="1172106"/>
            <a:ext cx="640519" cy="210953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8691647" y="3286633"/>
            <a:ext cx="173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束方向图</a:t>
            </a:r>
            <a:endParaRPr lang="zh-CN" altLang="en-US" sz="22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9026" y="2263259"/>
            <a:ext cx="3307445" cy="83099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</a:t>
            </a:r>
            <a:r>
              <a:rPr lang="zh-CN" altLang="en-US" sz="2400" b="1" dirty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导</a:t>
            </a:r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实现上下层波束覆盖关系</a:t>
            </a:r>
            <a:endParaRPr lang="zh-CN" altLang="en-US" sz="24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43127" y="316235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依据</a:t>
            </a:r>
            <a:r>
              <a:rPr lang="zh-CN" altLang="en-US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备</a:t>
            </a:r>
          </a:p>
        </p:txBody>
      </p:sp>
      <p:sp>
        <p:nvSpPr>
          <p:cNvPr id="45" name="右弧形箭头 44"/>
          <p:cNvSpPr/>
          <p:nvPr/>
        </p:nvSpPr>
        <p:spPr>
          <a:xfrm>
            <a:off x="2903469" y="2905168"/>
            <a:ext cx="424288" cy="596908"/>
          </a:xfrm>
          <a:prstGeom prst="curvedLef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5338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7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104" grpId="0" animBg="1"/>
      <p:bldP spid="96" grpId="0" animBg="1"/>
      <p:bldP spid="105" grpId="0" animBg="1"/>
      <p:bldP spid="109" grpId="0" animBg="1"/>
      <p:bldP spid="112" grpId="0" animBg="1"/>
      <p:bldP spid="42" grpId="0"/>
      <p:bldP spid="43" grpId="0"/>
      <p:bldP spid="44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900337" y="1632765"/>
            <a:ext cx="2323309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算法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48906" y="463138"/>
            <a:ext cx="5130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含门限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控制的二叉树搜索方案（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BST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）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4339525" y="3825173"/>
            <a:ext cx="2980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5224335" y="1470575"/>
            <a:ext cx="6544483" cy="5222864"/>
            <a:chOff x="5224335" y="1470575"/>
            <a:chExt cx="6544483" cy="5222864"/>
          </a:xfrm>
        </p:grpSpPr>
        <p:grpSp>
          <p:nvGrpSpPr>
            <p:cNvPr id="49" name="组合 48"/>
            <p:cNvGrpSpPr/>
            <p:nvPr/>
          </p:nvGrpSpPr>
          <p:grpSpPr>
            <a:xfrm>
              <a:off x="5224335" y="3364329"/>
              <a:ext cx="5173981" cy="2468562"/>
              <a:chOff x="5224335" y="3364329"/>
              <a:chExt cx="5173981" cy="2468562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5224335" y="3364329"/>
                <a:ext cx="5173981" cy="2431162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rgbClr val="1D8DE5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第 </a:t>
                </a:r>
                <a:r>
                  <a:rPr lang="en-US" altLang="zh-CN" sz="2400" i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第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WV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NR</a:t>
                </a:r>
              </a:p>
              <a:p>
                <a:pPr>
                  <a:lnSpc>
                    <a:spcPct val="114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             ，则令阈值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4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             ，则令阈值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4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否则，计算另一个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WV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NR 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令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阈值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0889678"/>
                  </p:ext>
                </p:extLst>
              </p:nvPr>
            </p:nvGraphicFramePr>
            <p:xfrm>
              <a:off x="9806771" y="3376139"/>
              <a:ext cx="461085" cy="592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1" name="Equation" r:id="rId3" imgW="177480" imgH="228600" progId="Equation.DSMT4">
                      <p:embed/>
                    </p:oleObj>
                  </mc:Choice>
                  <mc:Fallback>
                    <p:oleObj name="Equation" r:id="rId3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806771" y="3376139"/>
                            <a:ext cx="461085" cy="5928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107203"/>
                  </p:ext>
                </p:extLst>
              </p:nvPr>
            </p:nvGraphicFramePr>
            <p:xfrm>
              <a:off x="5832277" y="3891328"/>
              <a:ext cx="1167014" cy="515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2" name="Equation" r:id="rId5" imgW="520700" imgH="228600" progId="Equation.DSMT4">
                      <p:embed/>
                    </p:oleObj>
                  </mc:Choice>
                  <mc:Fallback>
                    <p:oleObj name="Equation" r:id="rId5" imgW="52070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2277" y="3891328"/>
                            <a:ext cx="1167014" cy="51549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1099838"/>
                  </p:ext>
                </p:extLst>
              </p:nvPr>
            </p:nvGraphicFramePr>
            <p:xfrm>
              <a:off x="8587054" y="3840581"/>
              <a:ext cx="1084063" cy="591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3" name="Equation" r:id="rId7" imgW="419100" imgH="228600" progId="Equation.DSMT4">
                      <p:embed/>
                    </p:oleObj>
                  </mc:Choice>
                  <mc:Fallback>
                    <p:oleObj name="Equation" r:id="rId7" imgW="41910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87054" y="3840581"/>
                            <a:ext cx="1084063" cy="5913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4879756"/>
                  </p:ext>
                </p:extLst>
              </p:nvPr>
            </p:nvGraphicFramePr>
            <p:xfrm>
              <a:off x="5820686" y="4305524"/>
              <a:ext cx="1178605" cy="505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4" name="Equation" r:id="rId9" imgW="533169" imgH="228501" progId="Equation.DSMT4">
                      <p:embed/>
                    </p:oleObj>
                  </mc:Choice>
                  <mc:Fallback>
                    <p:oleObj name="Equation" r:id="rId9" imgW="533169" imgH="228501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0686" y="4305524"/>
                            <a:ext cx="1178605" cy="50511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8491803"/>
                  </p:ext>
                </p:extLst>
              </p:nvPr>
            </p:nvGraphicFramePr>
            <p:xfrm>
              <a:off x="8565132" y="4396814"/>
              <a:ext cx="1346309" cy="445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5" name="Equation" r:id="rId11" imgW="469696" imgH="165028" progId="Equation.DSMT4">
                      <p:embed/>
                    </p:oleObj>
                  </mc:Choice>
                  <mc:Fallback>
                    <p:oleObj name="Equation" r:id="rId11" imgW="469696" imgH="165028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5132" y="4396814"/>
                            <a:ext cx="1346309" cy="4450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5305487"/>
                  </p:ext>
                </p:extLst>
              </p:nvPr>
            </p:nvGraphicFramePr>
            <p:xfrm>
              <a:off x="9625215" y="4573789"/>
              <a:ext cx="461085" cy="633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6" name="Equation" r:id="rId13" imgW="203040" imgH="279360" progId="Equation.DSMT4">
                      <p:embed/>
                    </p:oleObj>
                  </mc:Choice>
                  <mc:Fallback>
                    <p:oleObj name="Equation" r:id="rId13" imgW="203040" imgH="279360" progId="Equation.DSMT4">
                      <p:embed/>
                      <p:pic>
                        <p:nvPicPr>
                          <p:cNvPr id="0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5215" y="4573789"/>
                            <a:ext cx="461085" cy="633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5760117"/>
                  </p:ext>
                </p:extLst>
              </p:nvPr>
            </p:nvGraphicFramePr>
            <p:xfrm>
              <a:off x="6690914" y="5101616"/>
              <a:ext cx="3127872" cy="731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7" name="Equation" r:id="rId15" imgW="1054080" imgH="355320" progId="Equation.DSMT4">
                      <p:embed/>
                    </p:oleObj>
                  </mc:Choice>
                  <mc:Fallback>
                    <p:oleObj name="Equation" r:id="rId15" imgW="105408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690914" y="5101616"/>
                            <a:ext cx="3127872" cy="731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组合 47"/>
            <p:cNvGrpSpPr/>
            <p:nvPr/>
          </p:nvGrpSpPr>
          <p:grpSpPr>
            <a:xfrm>
              <a:off x="5590235" y="1470575"/>
              <a:ext cx="4337535" cy="1499559"/>
              <a:chOff x="5590235" y="1470575"/>
              <a:chExt cx="4337535" cy="1499559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590235" y="1470575"/>
                <a:ext cx="4337535" cy="1499559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别计算第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层的两个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WV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NR     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     ，令 </a:t>
                </a:r>
                <a:r>
                  <a:rPr lang="en-US" altLang="zh-CN" sz="2400" i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1  </a:t>
                </a:r>
              </a:p>
              <a:p>
                <a:pPr>
                  <a:lnSpc>
                    <a:spcPct val="114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7158476"/>
                  </p:ext>
                </p:extLst>
              </p:nvPr>
            </p:nvGraphicFramePr>
            <p:xfrm>
              <a:off x="6455285" y="1884247"/>
              <a:ext cx="3810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8" name="Equation" r:id="rId17" imgW="152280" imgH="228600" progId="Equation.DSMT4">
                      <p:embed/>
                    </p:oleObj>
                  </mc:Choice>
                  <mc:Fallback>
                    <p:oleObj name="Equation" r:id="rId1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455285" y="1884247"/>
                            <a:ext cx="3810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9823546"/>
                  </p:ext>
                </p:extLst>
              </p:nvPr>
            </p:nvGraphicFramePr>
            <p:xfrm>
              <a:off x="7319977" y="1877658"/>
              <a:ext cx="41275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9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0" name="对象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9977" y="1877658"/>
                            <a:ext cx="4127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184175"/>
                  </p:ext>
                </p:extLst>
              </p:nvPr>
            </p:nvGraphicFramePr>
            <p:xfrm>
              <a:off x="6134911" y="2297762"/>
              <a:ext cx="3195631" cy="640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0" name="Equation" r:id="rId21" imgW="1002960" imgH="253800" progId="Equation.DSMT4">
                      <p:embed/>
                    </p:oleObj>
                  </mc:Choice>
                  <mc:Fallback>
                    <p:oleObj name="Equation" r:id="rId21" imgW="1002960" imgH="2538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4911" y="2297762"/>
                            <a:ext cx="3195631" cy="640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TextBox 42"/>
            <p:cNvSpPr txBox="1"/>
            <p:nvPr/>
          </p:nvSpPr>
          <p:spPr>
            <a:xfrm>
              <a:off x="6724678" y="6182661"/>
              <a:ext cx="2173296" cy="51077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rgbClr val="1D8DE5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到最佳</a:t>
              </a:r>
              <a:r>
                <a: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WV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下箭头 43"/>
            <p:cNvSpPr/>
            <p:nvPr/>
          </p:nvSpPr>
          <p:spPr>
            <a:xfrm>
              <a:off x="7575880" y="2911570"/>
              <a:ext cx="366244" cy="582072"/>
            </a:xfrm>
            <a:prstGeom prst="downArrow">
              <a:avLst/>
            </a:prstGeom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下箭头 86"/>
            <p:cNvSpPr/>
            <p:nvPr/>
          </p:nvSpPr>
          <p:spPr>
            <a:xfrm>
              <a:off x="7628204" y="5649576"/>
              <a:ext cx="366244" cy="582072"/>
            </a:xfrm>
            <a:prstGeom prst="downArrow">
              <a:avLst/>
            </a:prstGeom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手杖形箭头 44"/>
            <p:cNvSpPr/>
            <p:nvPr/>
          </p:nvSpPr>
          <p:spPr>
            <a:xfrm rot="16200000" flipV="1">
              <a:off x="9641833" y="3705905"/>
              <a:ext cx="2995716" cy="1258255"/>
            </a:xfrm>
            <a:prstGeom prst="uturnArrow">
              <a:avLst>
                <a:gd name="adj1" fmla="val 25000"/>
                <a:gd name="adj2" fmla="val 23702"/>
                <a:gd name="adj3" fmla="val 25000"/>
                <a:gd name="adj4" fmla="val 43750"/>
                <a:gd name="adj5" fmla="val 100000"/>
              </a:avLst>
            </a:prstGeom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363840" y="5045378"/>
              <a:ext cx="1180691" cy="510778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k</a:t>
              </a:r>
              <a:r>
                <a:rPr lang="en-US" altLang="zh-CN" sz="2400" dirty="0" smtClean="0"/>
                <a:t> = </a:t>
              </a:r>
              <a:r>
                <a:rPr lang="en-US" altLang="zh-CN" sz="2400" i="1" dirty="0" smtClean="0"/>
                <a:t>k</a:t>
              </a:r>
              <a:r>
                <a:rPr lang="en-US" altLang="zh-CN" sz="2400" dirty="0" smtClean="0"/>
                <a:t>+1</a:t>
              </a:r>
              <a:endParaRPr lang="zh-CN" altLang="en-US" sz="2400" dirty="0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0024592" y="1946107"/>
            <a:ext cx="2167408" cy="932805"/>
            <a:chOff x="10024592" y="1946107"/>
            <a:chExt cx="2167408" cy="932805"/>
          </a:xfrm>
        </p:grpSpPr>
        <p:grpSp>
          <p:nvGrpSpPr>
            <p:cNvPr id="34" name="组合 33"/>
            <p:cNvGrpSpPr/>
            <p:nvPr/>
          </p:nvGrpSpPr>
          <p:grpSpPr>
            <a:xfrm>
              <a:off x="10170116" y="1946107"/>
              <a:ext cx="1782398" cy="444234"/>
              <a:chOff x="10267856" y="1851173"/>
              <a:chExt cx="1276675" cy="294750"/>
            </a:xfrm>
          </p:grpSpPr>
          <p:cxnSp>
            <p:nvCxnSpPr>
              <p:cNvPr id="4" name="直接连接符 3"/>
              <p:cNvCxnSpPr/>
              <p:nvPr/>
            </p:nvCxnSpPr>
            <p:spPr>
              <a:xfrm>
                <a:off x="10267856" y="2145922"/>
                <a:ext cx="1276675" cy="0"/>
              </a:xfrm>
              <a:prstGeom prst="line">
                <a:avLst/>
              </a:prstGeom>
              <a:ln w="28575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V="1">
                <a:off x="10267856" y="1851173"/>
                <a:ext cx="0" cy="294749"/>
              </a:xfrm>
              <a:prstGeom prst="line">
                <a:avLst/>
              </a:prstGeom>
              <a:ln w="28575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10543221" y="1851173"/>
                <a:ext cx="0" cy="294749"/>
              </a:xfrm>
              <a:prstGeom prst="line">
                <a:avLst/>
              </a:prstGeom>
              <a:ln w="28575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11253994" y="1851173"/>
                <a:ext cx="0" cy="294749"/>
              </a:xfrm>
              <a:prstGeom prst="line">
                <a:avLst/>
              </a:prstGeom>
              <a:ln w="28575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flipV="1">
                <a:off x="11544531" y="1851173"/>
                <a:ext cx="0" cy="294750"/>
              </a:xfrm>
              <a:prstGeom prst="line">
                <a:avLst/>
              </a:prstGeom>
              <a:ln w="28575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/>
            <p:nvPr/>
          </p:nvSpPr>
          <p:spPr>
            <a:xfrm>
              <a:off x="10024592" y="2416372"/>
              <a:ext cx="216740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 smtClean="0"/>
                <a:t>0</a:t>
              </a:r>
              <a:r>
                <a:rPr lang="en-US" altLang="zh-CN" sz="2000" dirty="0" smtClean="0"/>
                <a:t>                            </a:t>
              </a:r>
              <a:r>
                <a:rPr lang="en-US" altLang="zh-CN" sz="2200" dirty="0" smtClean="0"/>
                <a:t>2</a:t>
              </a:r>
              <a:endParaRPr lang="zh-CN" altLang="en-US" sz="2200" dirty="0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464400"/>
                </p:ext>
              </p:extLst>
            </p:nvPr>
          </p:nvGraphicFramePr>
          <p:xfrm>
            <a:off x="10402565" y="2455606"/>
            <a:ext cx="390743" cy="423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1"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402565" y="2455606"/>
                          <a:ext cx="390743" cy="423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134459"/>
                </p:ext>
              </p:extLst>
            </p:nvPr>
          </p:nvGraphicFramePr>
          <p:xfrm>
            <a:off x="11349340" y="2436167"/>
            <a:ext cx="334970" cy="433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9340" y="2436167"/>
                          <a:ext cx="334970" cy="433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同心圆 62"/>
          <p:cNvSpPr/>
          <p:nvPr/>
        </p:nvSpPr>
        <p:spPr>
          <a:xfrm>
            <a:off x="9972119" y="1746237"/>
            <a:ext cx="739543" cy="714168"/>
          </a:xfrm>
          <a:prstGeom prst="donut">
            <a:avLst>
              <a:gd name="adj" fmla="val 5506"/>
            </a:avLst>
          </a:prstGeom>
          <a:solidFill>
            <a:srgbClr val="FF9300"/>
          </a:solidFill>
          <a:ln>
            <a:solidFill>
              <a:srgbClr val="FF9300"/>
            </a:solidFill>
          </a:ln>
          <a:effectLst>
            <a:glow rad="635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" name="同心圆 63"/>
          <p:cNvSpPr/>
          <p:nvPr/>
        </p:nvSpPr>
        <p:spPr>
          <a:xfrm>
            <a:off x="11365669" y="1741487"/>
            <a:ext cx="739543" cy="714168"/>
          </a:xfrm>
          <a:prstGeom prst="donut">
            <a:avLst>
              <a:gd name="adj" fmla="val 5506"/>
            </a:avLst>
          </a:prstGeom>
          <a:solidFill>
            <a:srgbClr val="FF9300"/>
          </a:solidFill>
          <a:ln>
            <a:solidFill>
              <a:srgbClr val="FF9300"/>
            </a:solidFill>
          </a:ln>
          <a:effectLst>
            <a:glow rad="635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3" name="直接箭头连接符 52"/>
          <p:cNvCxnSpPr>
            <a:endCxn id="35" idx="2"/>
          </p:cNvCxnSpPr>
          <p:nvPr/>
        </p:nvCxnSpPr>
        <p:spPr>
          <a:xfrm flipV="1">
            <a:off x="9992712" y="2847259"/>
            <a:ext cx="1115584" cy="1377343"/>
          </a:xfrm>
          <a:prstGeom prst="straightConnector1">
            <a:avLst/>
          </a:prstGeom>
          <a:ln w="38100">
            <a:solidFill>
              <a:srgbClr val="FF9300"/>
            </a:solidFill>
            <a:tailEnd type="arrow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59" name="组合 58"/>
          <p:cNvGrpSpPr/>
          <p:nvPr/>
        </p:nvGrpSpPr>
        <p:grpSpPr>
          <a:xfrm>
            <a:off x="380014" y="2145922"/>
            <a:ext cx="4420586" cy="4470751"/>
            <a:chOff x="380014" y="2145922"/>
            <a:chExt cx="4420586" cy="4470751"/>
          </a:xfrm>
        </p:grpSpPr>
        <p:sp>
          <p:nvSpPr>
            <p:cNvPr id="3" name="TextBox 2"/>
            <p:cNvSpPr txBox="1"/>
            <p:nvPr/>
          </p:nvSpPr>
          <p:spPr>
            <a:xfrm>
              <a:off x="772780" y="2283205"/>
              <a:ext cx="4027820" cy="919401"/>
            </a:xfrm>
            <a:prstGeom prst="roundRect">
              <a:avLst/>
            </a:prstGeom>
            <a:ln w="28575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多数</a:t>
              </a:r>
              <a:r>
                <a:rPr lang="zh-CN" altLang="zh-CN" sz="24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情况下每层只需</a:t>
              </a:r>
              <a:r>
                <a:rPr lang="zh-CN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</a:t>
              </a:r>
              <a:r>
                <a:rPr lang="zh-CN" altLang="en-US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次</a:t>
              </a:r>
              <a:r>
                <a:rPr lang="en-US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NR</a:t>
              </a:r>
              <a:endPara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7406" y="3438131"/>
              <a:ext cx="3118164" cy="1450610"/>
            </a:xfrm>
            <a:prstGeom prst="roundRect">
              <a:avLst/>
            </a:prstGeom>
            <a:ln w="28575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阈值</a:t>
              </a:r>
              <a:endPara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10000"/>
                </a:lnSpc>
              </a:pPr>
              <a:r>
                <a:rPr lang="zh-CN" altLang="zh-CN" sz="24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门限因子</a:t>
              </a:r>
              <a:endPara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400" b="1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下</a:t>
              </a:r>
              <a:r>
                <a:rPr lang="zh-CN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门限</a:t>
              </a:r>
              <a:r>
                <a:rPr lang="zh-CN" altLang="zh-CN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因子</a:t>
              </a:r>
              <a:endPara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025808"/>
                </p:ext>
              </p:extLst>
            </p:nvPr>
          </p:nvGraphicFramePr>
          <p:xfrm>
            <a:off x="1644788" y="3578648"/>
            <a:ext cx="244035" cy="311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" name="Equation" r:id="rId27" imgW="139518" imgH="126835" progId="Equation.DSMT4">
                    <p:embed/>
                  </p:oleObj>
                </mc:Choice>
                <mc:Fallback>
                  <p:oleObj name="Equation" r:id="rId27" imgW="139518" imgH="12683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788" y="3578648"/>
                          <a:ext cx="244035" cy="3118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144127"/>
                </p:ext>
              </p:extLst>
            </p:nvPr>
          </p:nvGraphicFramePr>
          <p:xfrm>
            <a:off x="2545020" y="3939386"/>
            <a:ext cx="1326255" cy="453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4" name="Equation" r:id="rId29" imgW="457200" imgH="203040" progId="Equation.DSMT4">
                    <p:embed/>
                  </p:oleObj>
                </mc:Choice>
                <mc:Fallback>
                  <p:oleObj name="Equation" r:id="rId29" imgW="4572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020" y="3939386"/>
                          <a:ext cx="1326255" cy="453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102117"/>
                </p:ext>
              </p:extLst>
            </p:nvPr>
          </p:nvGraphicFramePr>
          <p:xfrm>
            <a:off x="2501470" y="4376151"/>
            <a:ext cx="1450594" cy="456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5" name="Equation" r:id="rId31" imgW="495000" imgH="203040" progId="Equation.DSMT4">
                    <p:embed/>
                  </p:oleObj>
                </mc:Choice>
                <mc:Fallback>
                  <p:oleObj name="Equation" r:id="rId31" imgW="4950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470" y="4376151"/>
                          <a:ext cx="1450594" cy="456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椭圆 81"/>
            <p:cNvSpPr/>
            <p:nvPr/>
          </p:nvSpPr>
          <p:spPr bwMode="auto">
            <a:xfrm>
              <a:off x="395512" y="2145922"/>
              <a:ext cx="504825" cy="504825"/>
            </a:xfrm>
            <a:prstGeom prst="ellipse">
              <a:avLst/>
            </a:prstGeom>
            <a:solidFill>
              <a:srgbClr val="1D8DE5"/>
            </a:solidFill>
            <a:ln w="76200">
              <a:solidFill>
                <a:srgbClr val="D9D9D9">
                  <a:alpha val="63922"/>
                </a:srgbClr>
              </a:solidFill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09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chemeClr val="bg1">
                    <a:alpha val="99000"/>
                  </a:schemeClr>
                </a:solidFill>
                <a:latin typeface="Arial Black" pitchFamily="34" charset="0"/>
                <a:cs typeface="Arial" pitchFamily="34" charset="0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395512" y="3314569"/>
              <a:ext cx="504825" cy="504825"/>
            </a:xfrm>
            <a:prstGeom prst="ellipse">
              <a:avLst/>
            </a:prstGeom>
            <a:solidFill>
              <a:srgbClr val="1D8DE5"/>
            </a:solidFill>
            <a:ln w="76200">
              <a:solidFill>
                <a:srgbClr val="D9D9D9">
                  <a:alpha val="63922"/>
                </a:srgbClr>
              </a:solidFill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09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chemeClr val="bg1">
                    <a:alpha val="99000"/>
                  </a:schemeClr>
                </a:solidFill>
                <a:latin typeface="Arial Black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72780" y="5117114"/>
              <a:ext cx="4027820" cy="1499559"/>
            </a:xfrm>
            <a:prstGeom prst="roundRect">
              <a:avLst/>
            </a:prstGeom>
            <a:ln w="28575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 b="1" dirty="0" smtClean="0">
                  <a:solidFill>
                    <a:srgbClr val="FF9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难点：</a:t>
              </a:r>
              <a:endParaRPr lang="en-US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400" b="1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复杂度与正确率之间找一个平衡点</a:t>
              </a:r>
              <a:endPara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380014" y="4970451"/>
              <a:ext cx="504825" cy="504825"/>
            </a:xfrm>
            <a:prstGeom prst="ellipse">
              <a:avLst/>
            </a:prstGeom>
            <a:solidFill>
              <a:srgbClr val="1D8DE5"/>
            </a:solidFill>
            <a:ln w="76200">
              <a:solidFill>
                <a:srgbClr val="D9D9D9">
                  <a:alpha val="63922"/>
                </a:srgbClr>
              </a:solidFill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09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chemeClr val="bg1">
                    <a:alpha val="99000"/>
                  </a:schemeClr>
                </a:solidFill>
                <a:latin typeface="Arial Black" pitchFamily="34" charset="0"/>
                <a:cs typeface="Arial" pitchFamily="34" charset="0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584742" y="1717130"/>
            <a:ext cx="5585770" cy="4487040"/>
            <a:chOff x="5584742" y="1717130"/>
            <a:chExt cx="5585770" cy="4487040"/>
          </a:xfrm>
        </p:grpSpPr>
        <p:graphicFrame>
          <p:nvGraphicFramePr>
            <p:cNvPr id="77" name="图示 76"/>
            <p:cNvGraphicFramePr/>
            <p:nvPr>
              <p:extLst>
                <p:ext uri="{D42A27DB-BD31-4B8C-83A1-F6EECF244321}">
                  <p14:modId xmlns:p14="http://schemas.microsoft.com/office/powerpoint/2010/main" val="1747648328"/>
                </p:ext>
              </p:extLst>
            </p:nvPr>
          </p:nvGraphicFramePr>
          <p:xfrm>
            <a:off x="5584742" y="1717130"/>
            <a:ext cx="5585770" cy="3136711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3" r:lo="rId34" r:qs="rId35" r:cs="rId36"/>
            </a:graphicData>
          </a:graphic>
        </p:graphicFrame>
        <p:grpSp>
          <p:nvGrpSpPr>
            <p:cNvPr id="78" name="组合 77"/>
            <p:cNvGrpSpPr/>
            <p:nvPr/>
          </p:nvGrpSpPr>
          <p:grpSpPr>
            <a:xfrm>
              <a:off x="7260166" y="4037526"/>
              <a:ext cx="478716" cy="504053"/>
              <a:chOff x="5796136" y="2852936"/>
              <a:chExt cx="683880" cy="720075"/>
            </a:xfrm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grpSpPr>
          <p:cxnSp>
            <p:nvCxnSpPr>
              <p:cNvPr id="84" name="直接连接符 83"/>
              <p:cNvCxnSpPr/>
              <p:nvPr/>
            </p:nvCxnSpPr>
            <p:spPr>
              <a:xfrm>
                <a:off x="5796136" y="2852936"/>
                <a:ext cx="683880" cy="43204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 flipH="1">
                <a:off x="5796136" y="3284980"/>
                <a:ext cx="683880" cy="28803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/>
            <p:cNvSpPr txBox="1"/>
            <p:nvPr/>
          </p:nvSpPr>
          <p:spPr>
            <a:xfrm>
              <a:off x="8851826" y="5284769"/>
              <a:ext cx="1950493" cy="919401"/>
            </a:xfrm>
            <a:prstGeom prst="wedgeRoundRectCallout">
              <a:avLst>
                <a:gd name="adj1" fmla="val -142"/>
                <a:gd name="adj2" fmla="val -99410"/>
                <a:gd name="adj3" fmla="val 16667"/>
              </a:avLst>
            </a:prstGeom>
            <a:solidFill>
              <a:srgbClr val="2194EE"/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+mn-ea"/>
                </a:rPr>
                <a:t>进一步降低运算</a:t>
              </a:r>
              <a:r>
                <a:rPr lang="zh-CN" altLang="en-US" sz="2400" b="1" dirty="0">
                  <a:solidFill>
                    <a:schemeClr val="bg1"/>
                  </a:solidFill>
                  <a:latin typeface="+mn-ea"/>
                </a:rPr>
                <a:t>复杂</a:t>
              </a:r>
              <a:r>
                <a:rPr lang="zh-CN" altLang="en-US" sz="2400" b="1" dirty="0" smtClean="0">
                  <a:solidFill>
                    <a:schemeClr val="bg1"/>
                  </a:solidFill>
                  <a:latin typeface="+mn-ea"/>
                </a:rPr>
                <a:t>度</a:t>
              </a:r>
              <a:endParaRPr lang="zh-CN" altLang="en-US" sz="2400" b="1" dirty="0">
                <a:solidFill>
                  <a:schemeClr val="bg1"/>
                </a:solidFill>
                <a:latin typeface="+mn-ea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9277726" y="4038102"/>
              <a:ext cx="478716" cy="504053"/>
              <a:chOff x="5796136" y="2852936"/>
              <a:chExt cx="683880" cy="720075"/>
            </a:xfrm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grpSpPr>
          <p:cxnSp>
            <p:nvCxnSpPr>
              <p:cNvPr id="81" name="直接连接符 80"/>
              <p:cNvCxnSpPr/>
              <p:nvPr/>
            </p:nvCxnSpPr>
            <p:spPr>
              <a:xfrm>
                <a:off x="5796136" y="2852936"/>
                <a:ext cx="683880" cy="43204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H="1">
                <a:off x="5796136" y="3284980"/>
                <a:ext cx="683880" cy="28803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3325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510495" y="1746349"/>
            <a:ext cx="1171010" cy="1291008"/>
            <a:chOff x="5608638" y="1517650"/>
            <a:chExt cx="449263" cy="495301"/>
          </a:xfrm>
          <a:solidFill>
            <a:schemeClr val="bg1"/>
          </a:solidFill>
        </p:grpSpPr>
        <p:sp>
          <p:nvSpPr>
            <p:cNvPr id="9" name="Freeform 73"/>
            <p:cNvSpPr>
              <a:spLocks noEditPoints="1"/>
            </p:cNvSpPr>
            <p:nvPr/>
          </p:nvSpPr>
          <p:spPr bwMode="auto">
            <a:xfrm>
              <a:off x="5657850" y="1797050"/>
              <a:ext cx="400050" cy="185738"/>
            </a:xfrm>
            <a:custGeom>
              <a:avLst/>
              <a:gdLst>
                <a:gd name="T0" fmla="*/ 433 w 502"/>
                <a:gd name="T1" fmla="*/ 17 h 235"/>
                <a:gd name="T2" fmla="*/ 0 w 502"/>
                <a:gd name="T3" fmla="*/ 0 h 235"/>
                <a:gd name="T4" fmla="*/ 1 w 502"/>
                <a:gd name="T5" fmla="*/ 24 h 235"/>
                <a:gd name="T6" fmla="*/ 8 w 502"/>
                <a:gd name="T7" fmla="*/ 69 h 235"/>
                <a:gd name="T8" fmla="*/ 22 w 502"/>
                <a:gd name="T9" fmla="*/ 111 h 235"/>
                <a:gd name="T10" fmla="*/ 42 w 502"/>
                <a:gd name="T11" fmla="*/ 149 h 235"/>
                <a:gd name="T12" fmla="*/ 70 w 502"/>
                <a:gd name="T13" fmla="*/ 180 h 235"/>
                <a:gd name="T14" fmla="*/ 103 w 502"/>
                <a:gd name="T15" fmla="*/ 206 h 235"/>
                <a:gd name="T16" fmla="*/ 143 w 502"/>
                <a:gd name="T17" fmla="*/ 223 h 235"/>
                <a:gd name="T18" fmla="*/ 191 w 502"/>
                <a:gd name="T19" fmla="*/ 233 h 235"/>
                <a:gd name="T20" fmla="*/ 216 w 502"/>
                <a:gd name="T21" fmla="*/ 235 h 235"/>
                <a:gd name="T22" fmla="*/ 269 w 502"/>
                <a:gd name="T23" fmla="*/ 228 h 235"/>
                <a:gd name="T24" fmla="*/ 314 w 502"/>
                <a:gd name="T25" fmla="*/ 213 h 235"/>
                <a:gd name="T26" fmla="*/ 354 w 502"/>
                <a:gd name="T27" fmla="*/ 189 h 235"/>
                <a:gd name="T28" fmla="*/ 384 w 502"/>
                <a:gd name="T29" fmla="*/ 158 h 235"/>
                <a:gd name="T30" fmla="*/ 432 w 502"/>
                <a:gd name="T31" fmla="*/ 159 h 235"/>
                <a:gd name="T32" fmla="*/ 445 w 502"/>
                <a:gd name="T33" fmla="*/ 158 h 235"/>
                <a:gd name="T34" fmla="*/ 471 w 502"/>
                <a:gd name="T35" fmla="*/ 146 h 235"/>
                <a:gd name="T36" fmla="*/ 491 w 502"/>
                <a:gd name="T37" fmla="*/ 127 h 235"/>
                <a:gd name="T38" fmla="*/ 501 w 502"/>
                <a:gd name="T39" fmla="*/ 102 h 235"/>
                <a:gd name="T40" fmla="*/ 502 w 502"/>
                <a:gd name="T41" fmla="*/ 88 h 235"/>
                <a:gd name="T42" fmla="*/ 497 w 502"/>
                <a:gd name="T43" fmla="*/ 61 h 235"/>
                <a:gd name="T44" fmla="*/ 482 w 502"/>
                <a:gd name="T45" fmla="*/ 38 h 235"/>
                <a:gd name="T46" fmla="*/ 461 w 502"/>
                <a:gd name="T47" fmla="*/ 23 h 235"/>
                <a:gd name="T48" fmla="*/ 433 w 502"/>
                <a:gd name="T49" fmla="*/ 17 h 235"/>
                <a:gd name="T50" fmla="*/ 432 w 502"/>
                <a:gd name="T51" fmla="*/ 134 h 235"/>
                <a:gd name="T52" fmla="*/ 418 w 502"/>
                <a:gd name="T53" fmla="*/ 134 h 235"/>
                <a:gd name="T54" fmla="*/ 400 w 502"/>
                <a:gd name="T55" fmla="*/ 132 h 235"/>
                <a:gd name="T56" fmla="*/ 419 w 502"/>
                <a:gd name="T57" fmla="*/ 90 h 235"/>
                <a:gd name="T58" fmla="*/ 430 w 502"/>
                <a:gd name="T59" fmla="*/ 43 h 235"/>
                <a:gd name="T60" fmla="*/ 432 w 502"/>
                <a:gd name="T61" fmla="*/ 43 h 235"/>
                <a:gd name="T62" fmla="*/ 440 w 502"/>
                <a:gd name="T63" fmla="*/ 43 h 235"/>
                <a:gd name="T64" fmla="*/ 457 w 502"/>
                <a:gd name="T65" fmla="*/ 51 h 235"/>
                <a:gd name="T66" fmla="*/ 469 w 502"/>
                <a:gd name="T67" fmla="*/ 63 h 235"/>
                <a:gd name="T68" fmla="*/ 476 w 502"/>
                <a:gd name="T69" fmla="*/ 78 h 235"/>
                <a:gd name="T70" fmla="*/ 477 w 502"/>
                <a:gd name="T71" fmla="*/ 88 h 235"/>
                <a:gd name="T72" fmla="*/ 473 w 502"/>
                <a:gd name="T73" fmla="*/ 106 h 235"/>
                <a:gd name="T74" fmla="*/ 463 w 502"/>
                <a:gd name="T75" fmla="*/ 120 h 235"/>
                <a:gd name="T76" fmla="*/ 449 w 502"/>
                <a:gd name="T77" fmla="*/ 130 h 235"/>
                <a:gd name="T78" fmla="*/ 432 w 502"/>
                <a:gd name="T79" fmla="*/ 13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2" h="235">
                  <a:moveTo>
                    <a:pt x="433" y="17"/>
                  </a:moveTo>
                  <a:lnTo>
                    <a:pt x="433" y="17"/>
                  </a:lnTo>
                  <a:lnTo>
                    <a:pt x="43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24"/>
                  </a:lnTo>
                  <a:lnTo>
                    <a:pt x="3" y="47"/>
                  </a:lnTo>
                  <a:lnTo>
                    <a:pt x="8" y="69"/>
                  </a:lnTo>
                  <a:lnTo>
                    <a:pt x="15" y="91"/>
                  </a:lnTo>
                  <a:lnTo>
                    <a:pt x="22" y="111"/>
                  </a:lnTo>
                  <a:lnTo>
                    <a:pt x="31" y="131"/>
                  </a:lnTo>
                  <a:lnTo>
                    <a:pt x="42" y="149"/>
                  </a:lnTo>
                  <a:lnTo>
                    <a:pt x="55" y="165"/>
                  </a:lnTo>
                  <a:lnTo>
                    <a:pt x="70" y="180"/>
                  </a:lnTo>
                  <a:lnTo>
                    <a:pt x="85" y="194"/>
                  </a:lnTo>
                  <a:lnTo>
                    <a:pt x="103" y="206"/>
                  </a:lnTo>
                  <a:lnTo>
                    <a:pt x="123" y="216"/>
                  </a:lnTo>
                  <a:lnTo>
                    <a:pt x="143" y="223"/>
                  </a:lnTo>
                  <a:lnTo>
                    <a:pt x="166" y="229"/>
                  </a:lnTo>
                  <a:lnTo>
                    <a:pt x="191" y="233"/>
                  </a:lnTo>
                  <a:lnTo>
                    <a:pt x="216" y="235"/>
                  </a:lnTo>
                  <a:lnTo>
                    <a:pt x="216" y="235"/>
                  </a:lnTo>
                  <a:lnTo>
                    <a:pt x="244" y="232"/>
                  </a:lnTo>
                  <a:lnTo>
                    <a:pt x="269" y="228"/>
                  </a:lnTo>
                  <a:lnTo>
                    <a:pt x="293" y="222"/>
                  </a:lnTo>
                  <a:lnTo>
                    <a:pt x="314" y="213"/>
                  </a:lnTo>
                  <a:lnTo>
                    <a:pt x="335" y="203"/>
                  </a:lnTo>
                  <a:lnTo>
                    <a:pt x="354" y="189"/>
                  </a:lnTo>
                  <a:lnTo>
                    <a:pt x="370" y="175"/>
                  </a:lnTo>
                  <a:lnTo>
                    <a:pt x="384" y="158"/>
                  </a:lnTo>
                  <a:lnTo>
                    <a:pt x="384" y="158"/>
                  </a:lnTo>
                  <a:lnTo>
                    <a:pt x="432" y="159"/>
                  </a:lnTo>
                  <a:lnTo>
                    <a:pt x="432" y="159"/>
                  </a:lnTo>
                  <a:lnTo>
                    <a:pt x="445" y="158"/>
                  </a:lnTo>
                  <a:lnTo>
                    <a:pt x="459" y="154"/>
                  </a:lnTo>
                  <a:lnTo>
                    <a:pt x="471" y="146"/>
                  </a:lnTo>
                  <a:lnTo>
                    <a:pt x="482" y="137"/>
                  </a:lnTo>
                  <a:lnTo>
                    <a:pt x="491" y="127"/>
                  </a:lnTo>
                  <a:lnTo>
                    <a:pt x="497" y="116"/>
                  </a:lnTo>
                  <a:lnTo>
                    <a:pt x="501" y="102"/>
                  </a:lnTo>
                  <a:lnTo>
                    <a:pt x="502" y="88"/>
                  </a:lnTo>
                  <a:lnTo>
                    <a:pt x="502" y="88"/>
                  </a:lnTo>
                  <a:lnTo>
                    <a:pt x="501" y="73"/>
                  </a:lnTo>
                  <a:lnTo>
                    <a:pt x="497" y="61"/>
                  </a:lnTo>
                  <a:lnTo>
                    <a:pt x="491" y="49"/>
                  </a:lnTo>
                  <a:lnTo>
                    <a:pt x="482" y="38"/>
                  </a:lnTo>
                  <a:lnTo>
                    <a:pt x="472" y="29"/>
                  </a:lnTo>
                  <a:lnTo>
                    <a:pt x="461" y="23"/>
                  </a:lnTo>
                  <a:lnTo>
                    <a:pt x="447" y="19"/>
                  </a:lnTo>
                  <a:lnTo>
                    <a:pt x="433" y="17"/>
                  </a:lnTo>
                  <a:lnTo>
                    <a:pt x="433" y="17"/>
                  </a:lnTo>
                  <a:close/>
                  <a:moveTo>
                    <a:pt x="432" y="134"/>
                  </a:moveTo>
                  <a:lnTo>
                    <a:pt x="432" y="134"/>
                  </a:lnTo>
                  <a:lnTo>
                    <a:pt x="418" y="134"/>
                  </a:lnTo>
                  <a:lnTo>
                    <a:pt x="400" y="132"/>
                  </a:lnTo>
                  <a:lnTo>
                    <a:pt x="400" y="132"/>
                  </a:lnTo>
                  <a:lnTo>
                    <a:pt x="411" y="112"/>
                  </a:lnTo>
                  <a:lnTo>
                    <a:pt x="419" y="90"/>
                  </a:lnTo>
                  <a:lnTo>
                    <a:pt x="425" y="67"/>
                  </a:lnTo>
                  <a:lnTo>
                    <a:pt x="430" y="43"/>
                  </a:lnTo>
                  <a:lnTo>
                    <a:pt x="430" y="43"/>
                  </a:lnTo>
                  <a:lnTo>
                    <a:pt x="432" y="43"/>
                  </a:lnTo>
                  <a:lnTo>
                    <a:pt x="432" y="43"/>
                  </a:lnTo>
                  <a:lnTo>
                    <a:pt x="440" y="43"/>
                  </a:lnTo>
                  <a:lnTo>
                    <a:pt x="449" y="47"/>
                  </a:lnTo>
                  <a:lnTo>
                    <a:pt x="457" y="51"/>
                  </a:lnTo>
                  <a:lnTo>
                    <a:pt x="463" y="56"/>
                  </a:lnTo>
                  <a:lnTo>
                    <a:pt x="469" y="63"/>
                  </a:lnTo>
                  <a:lnTo>
                    <a:pt x="473" y="71"/>
                  </a:lnTo>
                  <a:lnTo>
                    <a:pt x="476" y="78"/>
                  </a:lnTo>
                  <a:lnTo>
                    <a:pt x="477" y="88"/>
                  </a:lnTo>
                  <a:lnTo>
                    <a:pt x="477" y="88"/>
                  </a:lnTo>
                  <a:lnTo>
                    <a:pt x="476" y="97"/>
                  </a:lnTo>
                  <a:lnTo>
                    <a:pt x="473" y="106"/>
                  </a:lnTo>
                  <a:lnTo>
                    <a:pt x="469" y="114"/>
                  </a:lnTo>
                  <a:lnTo>
                    <a:pt x="463" y="120"/>
                  </a:lnTo>
                  <a:lnTo>
                    <a:pt x="457" y="125"/>
                  </a:lnTo>
                  <a:lnTo>
                    <a:pt x="449" y="130"/>
                  </a:lnTo>
                  <a:lnTo>
                    <a:pt x="440" y="132"/>
                  </a:lnTo>
                  <a:lnTo>
                    <a:pt x="432" y="134"/>
                  </a:lnTo>
                  <a:lnTo>
                    <a:pt x="432" y="1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74"/>
            <p:cNvSpPr>
              <a:spLocks/>
            </p:cNvSpPr>
            <p:nvPr/>
          </p:nvSpPr>
          <p:spPr bwMode="auto">
            <a:xfrm>
              <a:off x="5608638" y="1992313"/>
              <a:ext cx="449263" cy="20638"/>
            </a:xfrm>
            <a:custGeom>
              <a:avLst/>
              <a:gdLst>
                <a:gd name="T0" fmla="*/ 0 w 566"/>
                <a:gd name="T1" fmla="*/ 0 h 25"/>
                <a:gd name="T2" fmla="*/ 0 w 566"/>
                <a:gd name="T3" fmla="*/ 0 h 25"/>
                <a:gd name="T4" fmla="*/ 5 w 566"/>
                <a:gd name="T5" fmla="*/ 2 h 25"/>
                <a:gd name="T6" fmla="*/ 12 w 566"/>
                <a:gd name="T7" fmla="*/ 5 h 25"/>
                <a:gd name="T8" fmla="*/ 31 w 566"/>
                <a:gd name="T9" fmla="*/ 10 h 25"/>
                <a:gd name="T10" fmla="*/ 58 w 566"/>
                <a:gd name="T11" fmla="*/ 14 h 25"/>
                <a:gd name="T12" fmla="*/ 90 w 566"/>
                <a:gd name="T13" fmla="*/ 17 h 25"/>
                <a:gd name="T14" fmla="*/ 131 w 566"/>
                <a:gd name="T15" fmla="*/ 20 h 25"/>
                <a:gd name="T16" fmla="*/ 176 w 566"/>
                <a:gd name="T17" fmla="*/ 23 h 25"/>
                <a:gd name="T18" fmla="*/ 226 w 566"/>
                <a:gd name="T19" fmla="*/ 24 h 25"/>
                <a:gd name="T20" fmla="*/ 283 w 566"/>
                <a:gd name="T21" fmla="*/ 25 h 25"/>
                <a:gd name="T22" fmla="*/ 283 w 566"/>
                <a:gd name="T23" fmla="*/ 25 h 25"/>
                <a:gd name="T24" fmla="*/ 340 w 566"/>
                <a:gd name="T25" fmla="*/ 24 h 25"/>
                <a:gd name="T26" fmla="*/ 390 w 566"/>
                <a:gd name="T27" fmla="*/ 23 h 25"/>
                <a:gd name="T28" fmla="*/ 435 w 566"/>
                <a:gd name="T29" fmla="*/ 20 h 25"/>
                <a:gd name="T30" fmla="*/ 476 w 566"/>
                <a:gd name="T31" fmla="*/ 17 h 25"/>
                <a:gd name="T32" fmla="*/ 508 w 566"/>
                <a:gd name="T33" fmla="*/ 14 h 25"/>
                <a:gd name="T34" fmla="*/ 535 w 566"/>
                <a:gd name="T35" fmla="*/ 10 h 25"/>
                <a:gd name="T36" fmla="*/ 554 w 566"/>
                <a:gd name="T37" fmla="*/ 5 h 25"/>
                <a:gd name="T38" fmla="*/ 561 w 566"/>
                <a:gd name="T39" fmla="*/ 2 h 25"/>
                <a:gd name="T40" fmla="*/ 566 w 566"/>
                <a:gd name="T41" fmla="*/ 0 h 25"/>
                <a:gd name="T42" fmla="*/ 0 w 566"/>
                <a:gd name="T4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66" h="25">
                  <a:moveTo>
                    <a:pt x="0" y="0"/>
                  </a:moveTo>
                  <a:lnTo>
                    <a:pt x="0" y="0"/>
                  </a:lnTo>
                  <a:lnTo>
                    <a:pt x="5" y="2"/>
                  </a:lnTo>
                  <a:lnTo>
                    <a:pt x="12" y="5"/>
                  </a:lnTo>
                  <a:lnTo>
                    <a:pt x="31" y="10"/>
                  </a:lnTo>
                  <a:lnTo>
                    <a:pt x="58" y="14"/>
                  </a:lnTo>
                  <a:lnTo>
                    <a:pt x="90" y="17"/>
                  </a:lnTo>
                  <a:lnTo>
                    <a:pt x="131" y="20"/>
                  </a:lnTo>
                  <a:lnTo>
                    <a:pt x="176" y="23"/>
                  </a:lnTo>
                  <a:lnTo>
                    <a:pt x="226" y="24"/>
                  </a:lnTo>
                  <a:lnTo>
                    <a:pt x="283" y="25"/>
                  </a:lnTo>
                  <a:lnTo>
                    <a:pt x="283" y="25"/>
                  </a:lnTo>
                  <a:lnTo>
                    <a:pt x="340" y="24"/>
                  </a:lnTo>
                  <a:lnTo>
                    <a:pt x="390" y="23"/>
                  </a:lnTo>
                  <a:lnTo>
                    <a:pt x="435" y="20"/>
                  </a:lnTo>
                  <a:lnTo>
                    <a:pt x="476" y="17"/>
                  </a:lnTo>
                  <a:lnTo>
                    <a:pt x="508" y="14"/>
                  </a:lnTo>
                  <a:lnTo>
                    <a:pt x="535" y="10"/>
                  </a:lnTo>
                  <a:lnTo>
                    <a:pt x="554" y="5"/>
                  </a:lnTo>
                  <a:lnTo>
                    <a:pt x="561" y="2"/>
                  </a:lnTo>
                  <a:lnTo>
                    <a:pt x="56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75"/>
            <p:cNvSpPr>
              <a:spLocks/>
            </p:cNvSpPr>
            <p:nvPr/>
          </p:nvSpPr>
          <p:spPr bwMode="auto">
            <a:xfrm>
              <a:off x="5737225" y="1517650"/>
              <a:ext cx="122238" cy="255588"/>
            </a:xfrm>
            <a:custGeom>
              <a:avLst/>
              <a:gdLst>
                <a:gd name="T0" fmla="*/ 96 w 154"/>
                <a:gd name="T1" fmla="*/ 321 h 321"/>
                <a:gd name="T2" fmla="*/ 130 w 154"/>
                <a:gd name="T3" fmla="*/ 287 h 321"/>
                <a:gd name="T4" fmla="*/ 147 w 154"/>
                <a:gd name="T5" fmla="*/ 267 h 321"/>
                <a:gd name="T6" fmla="*/ 154 w 154"/>
                <a:gd name="T7" fmla="*/ 252 h 321"/>
                <a:gd name="T8" fmla="*/ 153 w 154"/>
                <a:gd name="T9" fmla="*/ 235 h 321"/>
                <a:gd name="T10" fmla="*/ 142 w 154"/>
                <a:gd name="T11" fmla="*/ 216 h 321"/>
                <a:gd name="T12" fmla="*/ 122 w 154"/>
                <a:gd name="T13" fmla="*/ 192 h 321"/>
                <a:gd name="T14" fmla="*/ 108 w 154"/>
                <a:gd name="T15" fmla="*/ 177 h 321"/>
                <a:gd name="T16" fmla="*/ 83 w 154"/>
                <a:gd name="T17" fmla="*/ 150 h 321"/>
                <a:gd name="T18" fmla="*/ 71 w 154"/>
                <a:gd name="T19" fmla="*/ 127 h 321"/>
                <a:gd name="T20" fmla="*/ 68 w 154"/>
                <a:gd name="T21" fmla="*/ 105 h 321"/>
                <a:gd name="T22" fmla="*/ 74 w 154"/>
                <a:gd name="T23" fmla="*/ 87 h 321"/>
                <a:gd name="T24" fmla="*/ 86 w 154"/>
                <a:gd name="T25" fmla="*/ 68 h 321"/>
                <a:gd name="T26" fmla="*/ 120 w 154"/>
                <a:gd name="T27" fmla="*/ 26 h 321"/>
                <a:gd name="T28" fmla="*/ 139 w 154"/>
                <a:gd name="T29" fmla="*/ 0 h 321"/>
                <a:gd name="T30" fmla="*/ 129 w 154"/>
                <a:gd name="T31" fmla="*/ 13 h 321"/>
                <a:gd name="T32" fmla="*/ 103 w 154"/>
                <a:gd name="T33" fmla="*/ 37 h 321"/>
                <a:gd name="T34" fmla="*/ 59 w 154"/>
                <a:gd name="T35" fmla="*/ 68 h 321"/>
                <a:gd name="T36" fmla="*/ 22 w 154"/>
                <a:gd name="T37" fmla="*/ 95 h 321"/>
                <a:gd name="T38" fmla="*/ 5 w 154"/>
                <a:gd name="T39" fmla="*/ 116 h 321"/>
                <a:gd name="T40" fmla="*/ 0 w 154"/>
                <a:gd name="T41" fmla="*/ 127 h 321"/>
                <a:gd name="T42" fmla="*/ 0 w 154"/>
                <a:gd name="T43" fmla="*/ 138 h 321"/>
                <a:gd name="T44" fmla="*/ 4 w 154"/>
                <a:gd name="T45" fmla="*/ 150 h 321"/>
                <a:gd name="T46" fmla="*/ 11 w 154"/>
                <a:gd name="T47" fmla="*/ 163 h 321"/>
                <a:gd name="T48" fmla="*/ 25 w 154"/>
                <a:gd name="T49" fmla="*/ 177 h 321"/>
                <a:gd name="T50" fmla="*/ 54 w 154"/>
                <a:gd name="T51" fmla="*/ 205 h 321"/>
                <a:gd name="T52" fmla="*/ 97 w 154"/>
                <a:gd name="T53" fmla="*/ 244 h 321"/>
                <a:gd name="T54" fmla="*/ 110 w 154"/>
                <a:gd name="T55" fmla="*/ 259 h 321"/>
                <a:gd name="T56" fmla="*/ 116 w 154"/>
                <a:gd name="T57" fmla="*/ 273 h 321"/>
                <a:gd name="T58" fmla="*/ 116 w 154"/>
                <a:gd name="T59" fmla="*/ 287 h 321"/>
                <a:gd name="T60" fmla="*/ 110 w 154"/>
                <a:gd name="T61" fmla="*/ 302 h 321"/>
                <a:gd name="T62" fmla="*/ 96 w 154"/>
                <a:gd name="T63" fmla="*/ 321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4" h="321">
                  <a:moveTo>
                    <a:pt x="96" y="321"/>
                  </a:moveTo>
                  <a:lnTo>
                    <a:pt x="96" y="321"/>
                  </a:lnTo>
                  <a:lnTo>
                    <a:pt x="113" y="302"/>
                  </a:lnTo>
                  <a:lnTo>
                    <a:pt x="130" y="287"/>
                  </a:lnTo>
                  <a:lnTo>
                    <a:pt x="142" y="273"/>
                  </a:lnTo>
                  <a:lnTo>
                    <a:pt x="147" y="267"/>
                  </a:lnTo>
                  <a:lnTo>
                    <a:pt x="151" y="259"/>
                  </a:lnTo>
                  <a:lnTo>
                    <a:pt x="154" y="252"/>
                  </a:lnTo>
                  <a:lnTo>
                    <a:pt x="154" y="244"/>
                  </a:lnTo>
                  <a:lnTo>
                    <a:pt x="153" y="235"/>
                  </a:lnTo>
                  <a:lnTo>
                    <a:pt x="149" y="226"/>
                  </a:lnTo>
                  <a:lnTo>
                    <a:pt x="142" y="216"/>
                  </a:lnTo>
                  <a:lnTo>
                    <a:pt x="134" y="205"/>
                  </a:lnTo>
                  <a:lnTo>
                    <a:pt x="122" y="192"/>
                  </a:lnTo>
                  <a:lnTo>
                    <a:pt x="108" y="177"/>
                  </a:lnTo>
                  <a:lnTo>
                    <a:pt x="108" y="177"/>
                  </a:lnTo>
                  <a:lnTo>
                    <a:pt x="95" y="163"/>
                  </a:lnTo>
                  <a:lnTo>
                    <a:pt x="83" y="150"/>
                  </a:lnTo>
                  <a:lnTo>
                    <a:pt x="76" y="138"/>
                  </a:lnTo>
                  <a:lnTo>
                    <a:pt x="71" y="127"/>
                  </a:lnTo>
                  <a:lnTo>
                    <a:pt x="68" y="116"/>
                  </a:lnTo>
                  <a:lnTo>
                    <a:pt x="68" y="105"/>
                  </a:lnTo>
                  <a:lnTo>
                    <a:pt x="71" y="95"/>
                  </a:lnTo>
                  <a:lnTo>
                    <a:pt x="74" y="87"/>
                  </a:lnTo>
                  <a:lnTo>
                    <a:pt x="79" y="78"/>
                  </a:lnTo>
                  <a:lnTo>
                    <a:pt x="86" y="68"/>
                  </a:lnTo>
                  <a:lnTo>
                    <a:pt x="102" y="48"/>
                  </a:lnTo>
                  <a:lnTo>
                    <a:pt x="120" y="26"/>
                  </a:lnTo>
                  <a:lnTo>
                    <a:pt x="130" y="13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29" y="13"/>
                  </a:lnTo>
                  <a:lnTo>
                    <a:pt x="116" y="26"/>
                  </a:lnTo>
                  <a:lnTo>
                    <a:pt x="103" y="37"/>
                  </a:lnTo>
                  <a:lnTo>
                    <a:pt x="90" y="48"/>
                  </a:lnTo>
                  <a:lnTo>
                    <a:pt x="59" y="68"/>
                  </a:lnTo>
                  <a:lnTo>
                    <a:pt x="33" y="87"/>
                  </a:lnTo>
                  <a:lnTo>
                    <a:pt x="22" y="95"/>
                  </a:lnTo>
                  <a:lnTo>
                    <a:pt x="11" y="105"/>
                  </a:lnTo>
                  <a:lnTo>
                    <a:pt x="5" y="116"/>
                  </a:lnTo>
                  <a:lnTo>
                    <a:pt x="3" y="121"/>
                  </a:lnTo>
                  <a:lnTo>
                    <a:pt x="0" y="127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1" y="143"/>
                  </a:lnTo>
                  <a:lnTo>
                    <a:pt x="4" y="150"/>
                  </a:lnTo>
                  <a:lnTo>
                    <a:pt x="8" y="156"/>
                  </a:lnTo>
                  <a:lnTo>
                    <a:pt x="11" y="163"/>
                  </a:lnTo>
                  <a:lnTo>
                    <a:pt x="18" y="170"/>
                  </a:lnTo>
                  <a:lnTo>
                    <a:pt x="25" y="177"/>
                  </a:lnTo>
                  <a:lnTo>
                    <a:pt x="25" y="177"/>
                  </a:lnTo>
                  <a:lnTo>
                    <a:pt x="54" y="205"/>
                  </a:lnTo>
                  <a:lnTo>
                    <a:pt x="78" y="226"/>
                  </a:lnTo>
                  <a:lnTo>
                    <a:pt x="97" y="244"/>
                  </a:lnTo>
                  <a:lnTo>
                    <a:pt x="103" y="252"/>
                  </a:lnTo>
                  <a:lnTo>
                    <a:pt x="110" y="259"/>
                  </a:lnTo>
                  <a:lnTo>
                    <a:pt x="113" y="267"/>
                  </a:lnTo>
                  <a:lnTo>
                    <a:pt x="116" y="273"/>
                  </a:lnTo>
                  <a:lnTo>
                    <a:pt x="117" y="279"/>
                  </a:lnTo>
                  <a:lnTo>
                    <a:pt x="116" y="287"/>
                  </a:lnTo>
                  <a:lnTo>
                    <a:pt x="115" y="294"/>
                  </a:lnTo>
                  <a:lnTo>
                    <a:pt x="110" y="302"/>
                  </a:lnTo>
                  <a:lnTo>
                    <a:pt x="103" y="311"/>
                  </a:lnTo>
                  <a:lnTo>
                    <a:pt x="96" y="321"/>
                  </a:lnTo>
                  <a:lnTo>
                    <a:pt x="96" y="3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 flipH="1">
            <a:off x="4215929" y="2897299"/>
            <a:ext cx="340089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44"/>
          <p:cNvSpPr txBox="1"/>
          <p:nvPr/>
        </p:nvSpPr>
        <p:spPr>
          <a:xfrm>
            <a:off x="4300064" y="1973969"/>
            <a:ext cx="29546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dirty="0" smtClean="0">
                <a:solidFill>
                  <a:srgbClr val="2294E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仿真结果</a:t>
            </a:r>
            <a:endParaRPr lang="zh-CN" altLang="en-US" sz="5400" dirty="0">
              <a:solidFill>
                <a:srgbClr val="2294E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流程图: 联系 13"/>
          <p:cNvSpPr/>
          <p:nvPr/>
        </p:nvSpPr>
        <p:spPr>
          <a:xfrm>
            <a:off x="4215927" y="3364794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228" y="3213927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S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算法仿真结果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流程图: 联系 19"/>
          <p:cNvSpPr/>
          <p:nvPr/>
        </p:nvSpPr>
        <p:spPr>
          <a:xfrm>
            <a:off x="4215927" y="3970694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1228" y="3814860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BST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算法仿真结果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869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/>
      <p:bldP spid="20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TS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仿真结果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900337" y="1632765"/>
            <a:ext cx="2323309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过程验证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41" name="图片 40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7"/>
          <a:stretch/>
        </p:blipFill>
        <p:spPr bwMode="auto">
          <a:xfrm>
            <a:off x="1943356" y="2240279"/>
            <a:ext cx="8828187" cy="4485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64281"/>
              </p:ext>
            </p:extLst>
          </p:nvPr>
        </p:nvGraphicFramePr>
        <p:xfrm>
          <a:off x="641780" y="2448732"/>
          <a:ext cx="1301576" cy="48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5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80" y="2448732"/>
                        <a:ext cx="1301576" cy="480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7251328" y="1311791"/>
            <a:ext cx="1948569" cy="547735"/>
            <a:chOff x="7251328" y="1296293"/>
            <a:chExt cx="1948569" cy="547735"/>
          </a:xfrm>
        </p:grpSpPr>
        <p:sp>
          <p:nvSpPr>
            <p:cNvPr id="42" name="TextBox 41"/>
            <p:cNvSpPr txBox="1"/>
            <p:nvPr/>
          </p:nvSpPr>
          <p:spPr>
            <a:xfrm flipH="1">
              <a:off x="7251328" y="1296293"/>
              <a:ext cx="1948569" cy="510778"/>
            </a:xfrm>
            <a:prstGeom prst="wedgeRoundRectCallout">
              <a:avLst>
                <a:gd name="adj1" fmla="val 34843"/>
                <a:gd name="adj2" fmla="val 114082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到最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878122"/>
                </p:ext>
              </p:extLst>
            </p:nvPr>
          </p:nvGraphicFramePr>
          <p:xfrm>
            <a:off x="8617057" y="1297816"/>
            <a:ext cx="443355" cy="54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6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057" y="1297816"/>
                          <a:ext cx="443355" cy="546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3766804" y="1296499"/>
            <a:ext cx="1948569" cy="563027"/>
            <a:chOff x="3766804" y="1296499"/>
            <a:chExt cx="1948569" cy="563027"/>
          </a:xfrm>
        </p:grpSpPr>
        <p:sp>
          <p:nvSpPr>
            <p:cNvPr id="10" name="TextBox 9"/>
            <p:cNvSpPr txBox="1"/>
            <p:nvPr/>
          </p:nvSpPr>
          <p:spPr>
            <a:xfrm>
              <a:off x="3766804" y="1319748"/>
              <a:ext cx="1948569" cy="510778"/>
            </a:xfrm>
            <a:prstGeom prst="wedgeRoundRectCallout">
              <a:avLst>
                <a:gd name="adj1" fmla="val 34843"/>
                <a:gd name="adj2" fmla="val 114082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到最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118778"/>
                </p:ext>
              </p:extLst>
            </p:nvPr>
          </p:nvGraphicFramePr>
          <p:xfrm>
            <a:off x="5135105" y="1296499"/>
            <a:ext cx="475282" cy="563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7" name="Equation" r:id="rId9" imgW="203112" imgH="241195" progId="Equation.DSMT4">
                    <p:embed/>
                  </p:oleObj>
                </mc:Choice>
                <mc:Fallback>
                  <p:oleObj name="Equation" r:id="rId9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105" y="1296499"/>
                          <a:ext cx="475282" cy="5630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9" name="对象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8987"/>
              </p:ext>
            </p:extLst>
          </p:nvPr>
        </p:nvGraphicFramePr>
        <p:xfrm>
          <a:off x="641780" y="3026534"/>
          <a:ext cx="1694633" cy="56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80" y="3026534"/>
                        <a:ext cx="1694633" cy="569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7170"/>
          <p:cNvSpPr txBox="1"/>
          <p:nvPr/>
        </p:nvSpPr>
        <p:spPr>
          <a:xfrm>
            <a:off x="9981019" y="1319748"/>
            <a:ext cx="1596105" cy="919401"/>
          </a:xfrm>
          <a:prstGeom prst="wedgeRoundRectCallout">
            <a:avLst>
              <a:gd name="adj1" fmla="val -35398"/>
              <a:gd name="adj2" fmla="val 75986"/>
              <a:gd name="adj3" fmla="val 16667"/>
            </a:avLst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理论上限</a:t>
            </a:r>
          </a:p>
        </p:txBody>
      </p:sp>
      <p:sp>
        <p:nvSpPr>
          <p:cNvPr id="7172" name="TextBox 7171"/>
          <p:cNvSpPr txBox="1"/>
          <p:nvPr/>
        </p:nvSpPr>
        <p:spPr>
          <a:xfrm>
            <a:off x="9500682" y="2540638"/>
            <a:ext cx="960674" cy="715089"/>
          </a:xfrm>
          <a:prstGeom prst="roundRect">
            <a:avLst/>
          </a:prstGeom>
          <a:noFill/>
          <a:ln w="38100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2140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TS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仿真结果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00337" y="1632765"/>
            <a:ext cx="2695270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稳定性验证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5" name="图片 24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2"/>
          <a:stretch/>
        </p:blipFill>
        <p:spPr bwMode="auto">
          <a:xfrm>
            <a:off x="3294035" y="2153423"/>
            <a:ext cx="8507777" cy="45418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圆角矩形 3"/>
          <p:cNvSpPr/>
          <p:nvPr/>
        </p:nvSpPr>
        <p:spPr>
          <a:xfrm>
            <a:off x="5085331" y="1558804"/>
            <a:ext cx="5298533" cy="510778"/>
          </a:xfrm>
          <a:prstGeom prst="roundRect">
            <a:avLst/>
          </a:prstGeom>
          <a:ln w="28575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S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与</a:t>
            </a:r>
            <a:r>
              <a:rPr lang="zh-CN" altLang="zh-CN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穷举搜索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结果</a:t>
            </a:r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致</a:t>
            </a:r>
            <a:endParaRPr lang="zh-CN" altLang="en-US" sz="24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1423929" y="2605947"/>
            <a:ext cx="1793332" cy="1422321"/>
          </a:xfrm>
          <a:prstGeom prst="cloudCallout">
            <a:avLst>
              <a:gd name="adj1" fmla="val 62132"/>
              <a:gd name="adj2" fmla="val 57052"/>
            </a:avLst>
          </a:prstGeom>
          <a:solidFill>
            <a:srgbClr val="2194EE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准确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14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误差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261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7"/>
          <a:stretch/>
        </p:blipFill>
        <p:spPr bwMode="auto">
          <a:xfrm>
            <a:off x="2292901" y="2194269"/>
            <a:ext cx="8467826" cy="45319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BST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仿真结果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900337" y="1632765"/>
            <a:ext cx="2323309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过程验证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98162"/>
              </p:ext>
            </p:extLst>
          </p:nvPr>
        </p:nvGraphicFramePr>
        <p:xfrm>
          <a:off x="623888" y="2449513"/>
          <a:ext cx="1336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449513"/>
                        <a:ext cx="13366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7515020" y="1311791"/>
            <a:ext cx="1948569" cy="547735"/>
            <a:chOff x="7251328" y="1296293"/>
            <a:chExt cx="1948569" cy="547735"/>
          </a:xfrm>
        </p:grpSpPr>
        <p:sp>
          <p:nvSpPr>
            <p:cNvPr id="42" name="TextBox 41"/>
            <p:cNvSpPr txBox="1"/>
            <p:nvPr/>
          </p:nvSpPr>
          <p:spPr>
            <a:xfrm flipH="1">
              <a:off x="7251328" y="1296293"/>
              <a:ext cx="1948569" cy="510778"/>
            </a:xfrm>
            <a:prstGeom prst="wedgeRoundRectCallout">
              <a:avLst>
                <a:gd name="adj1" fmla="val 34843"/>
                <a:gd name="adj2" fmla="val 114082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到最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927870"/>
                </p:ext>
              </p:extLst>
            </p:nvPr>
          </p:nvGraphicFramePr>
          <p:xfrm>
            <a:off x="8617057" y="1297816"/>
            <a:ext cx="443355" cy="54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1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057" y="1297816"/>
                          <a:ext cx="443355" cy="546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3766804" y="1296499"/>
            <a:ext cx="1948569" cy="563027"/>
            <a:chOff x="3766804" y="1296499"/>
            <a:chExt cx="1948569" cy="563027"/>
          </a:xfrm>
        </p:grpSpPr>
        <p:sp>
          <p:nvSpPr>
            <p:cNvPr id="10" name="TextBox 9"/>
            <p:cNvSpPr txBox="1"/>
            <p:nvPr/>
          </p:nvSpPr>
          <p:spPr>
            <a:xfrm>
              <a:off x="3766804" y="1319748"/>
              <a:ext cx="1948569" cy="510778"/>
            </a:xfrm>
            <a:prstGeom prst="wedgeRoundRectCallout">
              <a:avLst>
                <a:gd name="adj1" fmla="val 34843"/>
                <a:gd name="adj2" fmla="val 114082"/>
                <a:gd name="adj3" fmla="val 16667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找到最佳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706353"/>
                </p:ext>
              </p:extLst>
            </p:nvPr>
          </p:nvGraphicFramePr>
          <p:xfrm>
            <a:off x="5135105" y="1296499"/>
            <a:ext cx="475282" cy="563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2" name="Equation" r:id="rId9" imgW="203112" imgH="241195" progId="Equation.DSMT4">
                    <p:embed/>
                  </p:oleObj>
                </mc:Choice>
                <mc:Fallback>
                  <p:oleObj name="Equation" r:id="rId9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105" y="1296499"/>
                          <a:ext cx="475282" cy="5630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9" name="对象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69032"/>
              </p:ext>
            </p:extLst>
          </p:nvPr>
        </p:nvGraphicFramePr>
        <p:xfrm>
          <a:off x="625475" y="3025775"/>
          <a:ext cx="1727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25775"/>
                        <a:ext cx="172720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7170"/>
          <p:cNvSpPr txBox="1"/>
          <p:nvPr/>
        </p:nvSpPr>
        <p:spPr>
          <a:xfrm>
            <a:off x="10042902" y="1319748"/>
            <a:ext cx="1596105" cy="919401"/>
          </a:xfrm>
          <a:prstGeom prst="wedgeRoundRectCallout">
            <a:avLst>
              <a:gd name="adj1" fmla="val -35398"/>
              <a:gd name="adj2" fmla="val 75986"/>
              <a:gd name="adj3" fmla="val 16667"/>
            </a:avLst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理论上限</a:t>
            </a:r>
          </a:p>
        </p:txBody>
      </p:sp>
      <p:sp>
        <p:nvSpPr>
          <p:cNvPr id="7172" name="TextBox 7171"/>
          <p:cNvSpPr txBox="1"/>
          <p:nvPr/>
        </p:nvSpPr>
        <p:spPr>
          <a:xfrm>
            <a:off x="9485184" y="2618128"/>
            <a:ext cx="960674" cy="715089"/>
          </a:xfrm>
          <a:prstGeom prst="roundRect">
            <a:avLst/>
          </a:prstGeom>
          <a:noFill/>
          <a:ln w="38100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69290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8"/>
          <a:stretch/>
        </p:blipFill>
        <p:spPr bwMode="auto">
          <a:xfrm>
            <a:off x="3239837" y="2172473"/>
            <a:ext cx="8574971" cy="455378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BST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仿真结果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00337" y="1632765"/>
            <a:ext cx="2695270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搜索稳定性验证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4963887" y="1543306"/>
            <a:ext cx="5515510" cy="510778"/>
          </a:xfrm>
          <a:prstGeom prst="roundRect">
            <a:avLst/>
          </a:prstGeom>
          <a:ln w="28575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T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与</a:t>
            </a:r>
            <a:r>
              <a:rPr lang="zh-CN" altLang="zh-CN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穷举搜索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结果</a:t>
            </a:r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致</a:t>
            </a:r>
            <a:endParaRPr lang="zh-CN" altLang="en-US" sz="24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同心圆 7"/>
          <p:cNvSpPr/>
          <p:nvPr/>
        </p:nvSpPr>
        <p:spPr>
          <a:xfrm>
            <a:off x="4872759" y="4220456"/>
            <a:ext cx="828052" cy="816494"/>
          </a:xfrm>
          <a:prstGeom prst="donut">
            <a:avLst>
              <a:gd name="adj" fmla="val 5506"/>
            </a:avLst>
          </a:prstGeom>
          <a:solidFill>
            <a:srgbClr val="FF9300"/>
          </a:solidFill>
          <a:ln>
            <a:solidFill>
              <a:srgbClr val="FF9300"/>
            </a:solidFill>
          </a:ln>
          <a:effectLst>
            <a:glow rad="635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同心圆 8"/>
          <p:cNvSpPr/>
          <p:nvPr/>
        </p:nvSpPr>
        <p:spPr>
          <a:xfrm>
            <a:off x="6549118" y="3735092"/>
            <a:ext cx="438870" cy="438870"/>
          </a:xfrm>
          <a:prstGeom prst="donut">
            <a:avLst>
              <a:gd name="adj" fmla="val 5506"/>
            </a:avLst>
          </a:prstGeom>
          <a:solidFill>
            <a:srgbClr val="FF9300"/>
          </a:solidFill>
          <a:ln>
            <a:solidFill>
              <a:srgbClr val="FF9300"/>
            </a:solidFill>
          </a:ln>
          <a:effectLst>
            <a:glow rad="635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18559" y="5971967"/>
            <a:ext cx="1487837" cy="649188"/>
          </a:xfrm>
          <a:prstGeom prst="wedgeEllipseCallout">
            <a:avLst>
              <a:gd name="adj1" fmla="val 134906"/>
              <a:gd name="adj2" fmla="val -185783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1.8 dB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063163" y="5312470"/>
            <a:ext cx="1487837" cy="649188"/>
          </a:xfrm>
          <a:prstGeom prst="wedgeEllipseCallout">
            <a:avLst>
              <a:gd name="adj1" fmla="val 54697"/>
              <a:gd name="adj2" fmla="val -221594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0.2 dB</a:t>
            </a:r>
            <a:endParaRPr lang="zh-CN" altLang="en-US" sz="2400" dirty="0"/>
          </a:p>
        </p:txBody>
      </p:sp>
      <p:sp>
        <p:nvSpPr>
          <p:cNvPr id="12" name="圆角矩形 11"/>
          <p:cNvSpPr/>
          <p:nvPr/>
        </p:nvSpPr>
        <p:spPr>
          <a:xfrm>
            <a:off x="837596" y="2487891"/>
            <a:ext cx="2388177" cy="1965361"/>
          </a:xfrm>
          <a:prstGeom prst="roundRect">
            <a:avLst/>
          </a:prstGeom>
          <a:ln w="28575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原因分析：</a:t>
            </a:r>
            <a:endParaRPr lang="en-US" altLang="zh-CN" sz="2400" b="1" dirty="0" smtClean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限值设定不精确</a:t>
            </a:r>
            <a:endParaRPr lang="en-US" altLang="zh-CN" sz="2400" b="1" dirty="0" smtClean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累计误差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7596" y="4852769"/>
            <a:ext cx="2402241" cy="919401"/>
          </a:xfrm>
          <a:prstGeom prst="roundRect">
            <a:avLst/>
          </a:prstGeom>
          <a:noFill/>
          <a:ln w="38100">
            <a:solidFill>
              <a:srgbClr val="1D8DE5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T</a:t>
            </a:r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稳定性</a:t>
            </a:r>
            <a:r>
              <a:rPr lang="zh-CN" altLang="en-US" sz="2400" b="1" dirty="0" smtClean="0">
                <a:solidFill>
                  <a:srgbClr val="1D8DE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差于</a:t>
            </a:r>
            <a:r>
              <a:rPr lang="en-US" altLang="zh-CN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S</a:t>
            </a:r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24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1016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2" grpId="0" animBg="1"/>
      <p:bldP spid="11" grpId="0" animBg="1"/>
      <p:bldP spid="1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510495" y="1746349"/>
            <a:ext cx="1171010" cy="1291008"/>
            <a:chOff x="5608638" y="1517650"/>
            <a:chExt cx="449263" cy="495301"/>
          </a:xfrm>
          <a:solidFill>
            <a:schemeClr val="bg1"/>
          </a:solidFill>
        </p:grpSpPr>
        <p:sp>
          <p:nvSpPr>
            <p:cNvPr id="9" name="Freeform 73"/>
            <p:cNvSpPr>
              <a:spLocks noEditPoints="1"/>
            </p:cNvSpPr>
            <p:nvPr/>
          </p:nvSpPr>
          <p:spPr bwMode="auto">
            <a:xfrm>
              <a:off x="5657850" y="1797050"/>
              <a:ext cx="400050" cy="185738"/>
            </a:xfrm>
            <a:custGeom>
              <a:avLst/>
              <a:gdLst>
                <a:gd name="T0" fmla="*/ 433 w 502"/>
                <a:gd name="T1" fmla="*/ 17 h 235"/>
                <a:gd name="T2" fmla="*/ 0 w 502"/>
                <a:gd name="T3" fmla="*/ 0 h 235"/>
                <a:gd name="T4" fmla="*/ 1 w 502"/>
                <a:gd name="T5" fmla="*/ 24 h 235"/>
                <a:gd name="T6" fmla="*/ 8 w 502"/>
                <a:gd name="T7" fmla="*/ 69 h 235"/>
                <a:gd name="T8" fmla="*/ 22 w 502"/>
                <a:gd name="T9" fmla="*/ 111 h 235"/>
                <a:gd name="T10" fmla="*/ 42 w 502"/>
                <a:gd name="T11" fmla="*/ 149 h 235"/>
                <a:gd name="T12" fmla="*/ 70 w 502"/>
                <a:gd name="T13" fmla="*/ 180 h 235"/>
                <a:gd name="T14" fmla="*/ 103 w 502"/>
                <a:gd name="T15" fmla="*/ 206 h 235"/>
                <a:gd name="T16" fmla="*/ 143 w 502"/>
                <a:gd name="T17" fmla="*/ 223 h 235"/>
                <a:gd name="T18" fmla="*/ 191 w 502"/>
                <a:gd name="T19" fmla="*/ 233 h 235"/>
                <a:gd name="T20" fmla="*/ 216 w 502"/>
                <a:gd name="T21" fmla="*/ 235 h 235"/>
                <a:gd name="T22" fmla="*/ 269 w 502"/>
                <a:gd name="T23" fmla="*/ 228 h 235"/>
                <a:gd name="T24" fmla="*/ 314 w 502"/>
                <a:gd name="T25" fmla="*/ 213 h 235"/>
                <a:gd name="T26" fmla="*/ 354 w 502"/>
                <a:gd name="T27" fmla="*/ 189 h 235"/>
                <a:gd name="T28" fmla="*/ 384 w 502"/>
                <a:gd name="T29" fmla="*/ 158 h 235"/>
                <a:gd name="T30" fmla="*/ 432 w 502"/>
                <a:gd name="T31" fmla="*/ 159 h 235"/>
                <a:gd name="T32" fmla="*/ 445 w 502"/>
                <a:gd name="T33" fmla="*/ 158 h 235"/>
                <a:gd name="T34" fmla="*/ 471 w 502"/>
                <a:gd name="T35" fmla="*/ 146 h 235"/>
                <a:gd name="T36" fmla="*/ 491 w 502"/>
                <a:gd name="T37" fmla="*/ 127 h 235"/>
                <a:gd name="T38" fmla="*/ 501 w 502"/>
                <a:gd name="T39" fmla="*/ 102 h 235"/>
                <a:gd name="T40" fmla="*/ 502 w 502"/>
                <a:gd name="T41" fmla="*/ 88 h 235"/>
                <a:gd name="T42" fmla="*/ 497 w 502"/>
                <a:gd name="T43" fmla="*/ 61 h 235"/>
                <a:gd name="T44" fmla="*/ 482 w 502"/>
                <a:gd name="T45" fmla="*/ 38 h 235"/>
                <a:gd name="T46" fmla="*/ 461 w 502"/>
                <a:gd name="T47" fmla="*/ 23 h 235"/>
                <a:gd name="T48" fmla="*/ 433 w 502"/>
                <a:gd name="T49" fmla="*/ 17 h 235"/>
                <a:gd name="T50" fmla="*/ 432 w 502"/>
                <a:gd name="T51" fmla="*/ 134 h 235"/>
                <a:gd name="T52" fmla="*/ 418 w 502"/>
                <a:gd name="T53" fmla="*/ 134 h 235"/>
                <a:gd name="T54" fmla="*/ 400 w 502"/>
                <a:gd name="T55" fmla="*/ 132 h 235"/>
                <a:gd name="T56" fmla="*/ 419 w 502"/>
                <a:gd name="T57" fmla="*/ 90 h 235"/>
                <a:gd name="T58" fmla="*/ 430 w 502"/>
                <a:gd name="T59" fmla="*/ 43 h 235"/>
                <a:gd name="T60" fmla="*/ 432 w 502"/>
                <a:gd name="T61" fmla="*/ 43 h 235"/>
                <a:gd name="T62" fmla="*/ 440 w 502"/>
                <a:gd name="T63" fmla="*/ 43 h 235"/>
                <a:gd name="T64" fmla="*/ 457 w 502"/>
                <a:gd name="T65" fmla="*/ 51 h 235"/>
                <a:gd name="T66" fmla="*/ 469 w 502"/>
                <a:gd name="T67" fmla="*/ 63 h 235"/>
                <a:gd name="T68" fmla="*/ 476 w 502"/>
                <a:gd name="T69" fmla="*/ 78 h 235"/>
                <a:gd name="T70" fmla="*/ 477 w 502"/>
                <a:gd name="T71" fmla="*/ 88 h 235"/>
                <a:gd name="T72" fmla="*/ 473 w 502"/>
                <a:gd name="T73" fmla="*/ 106 h 235"/>
                <a:gd name="T74" fmla="*/ 463 w 502"/>
                <a:gd name="T75" fmla="*/ 120 h 235"/>
                <a:gd name="T76" fmla="*/ 449 w 502"/>
                <a:gd name="T77" fmla="*/ 130 h 235"/>
                <a:gd name="T78" fmla="*/ 432 w 502"/>
                <a:gd name="T79" fmla="*/ 13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2" h="235">
                  <a:moveTo>
                    <a:pt x="433" y="17"/>
                  </a:moveTo>
                  <a:lnTo>
                    <a:pt x="433" y="17"/>
                  </a:lnTo>
                  <a:lnTo>
                    <a:pt x="43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24"/>
                  </a:lnTo>
                  <a:lnTo>
                    <a:pt x="3" y="47"/>
                  </a:lnTo>
                  <a:lnTo>
                    <a:pt x="8" y="69"/>
                  </a:lnTo>
                  <a:lnTo>
                    <a:pt x="15" y="91"/>
                  </a:lnTo>
                  <a:lnTo>
                    <a:pt x="22" y="111"/>
                  </a:lnTo>
                  <a:lnTo>
                    <a:pt x="31" y="131"/>
                  </a:lnTo>
                  <a:lnTo>
                    <a:pt x="42" y="149"/>
                  </a:lnTo>
                  <a:lnTo>
                    <a:pt x="55" y="165"/>
                  </a:lnTo>
                  <a:lnTo>
                    <a:pt x="70" y="180"/>
                  </a:lnTo>
                  <a:lnTo>
                    <a:pt x="85" y="194"/>
                  </a:lnTo>
                  <a:lnTo>
                    <a:pt x="103" y="206"/>
                  </a:lnTo>
                  <a:lnTo>
                    <a:pt x="123" y="216"/>
                  </a:lnTo>
                  <a:lnTo>
                    <a:pt x="143" y="223"/>
                  </a:lnTo>
                  <a:lnTo>
                    <a:pt x="166" y="229"/>
                  </a:lnTo>
                  <a:lnTo>
                    <a:pt x="191" y="233"/>
                  </a:lnTo>
                  <a:lnTo>
                    <a:pt x="216" y="235"/>
                  </a:lnTo>
                  <a:lnTo>
                    <a:pt x="216" y="235"/>
                  </a:lnTo>
                  <a:lnTo>
                    <a:pt x="244" y="232"/>
                  </a:lnTo>
                  <a:lnTo>
                    <a:pt x="269" y="228"/>
                  </a:lnTo>
                  <a:lnTo>
                    <a:pt x="293" y="222"/>
                  </a:lnTo>
                  <a:lnTo>
                    <a:pt x="314" y="213"/>
                  </a:lnTo>
                  <a:lnTo>
                    <a:pt x="335" y="203"/>
                  </a:lnTo>
                  <a:lnTo>
                    <a:pt x="354" y="189"/>
                  </a:lnTo>
                  <a:lnTo>
                    <a:pt x="370" y="175"/>
                  </a:lnTo>
                  <a:lnTo>
                    <a:pt x="384" y="158"/>
                  </a:lnTo>
                  <a:lnTo>
                    <a:pt x="384" y="158"/>
                  </a:lnTo>
                  <a:lnTo>
                    <a:pt x="432" y="159"/>
                  </a:lnTo>
                  <a:lnTo>
                    <a:pt x="432" y="159"/>
                  </a:lnTo>
                  <a:lnTo>
                    <a:pt x="445" y="158"/>
                  </a:lnTo>
                  <a:lnTo>
                    <a:pt x="459" y="154"/>
                  </a:lnTo>
                  <a:lnTo>
                    <a:pt x="471" y="146"/>
                  </a:lnTo>
                  <a:lnTo>
                    <a:pt x="482" y="137"/>
                  </a:lnTo>
                  <a:lnTo>
                    <a:pt x="491" y="127"/>
                  </a:lnTo>
                  <a:lnTo>
                    <a:pt x="497" y="116"/>
                  </a:lnTo>
                  <a:lnTo>
                    <a:pt x="501" y="102"/>
                  </a:lnTo>
                  <a:lnTo>
                    <a:pt x="502" y="88"/>
                  </a:lnTo>
                  <a:lnTo>
                    <a:pt x="502" y="88"/>
                  </a:lnTo>
                  <a:lnTo>
                    <a:pt x="501" y="73"/>
                  </a:lnTo>
                  <a:lnTo>
                    <a:pt x="497" y="61"/>
                  </a:lnTo>
                  <a:lnTo>
                    <a:pt x="491" y="49"/>
                  </a:lnTo>
                  <a:lnTo>
                    <a:pt x="482" y="38"/>
                  </a:lnTo>
                  <a:lnTo>
                    <a:pt x="472" y="29"/>
                  </a:lnTo>
                  <a:lnTo>
                    <a:pt x="461" y="23"/>
                  </a:lnTo>
                  <a:lnTo>
                    <a:pt x="447" y="19"/>
                  </a:lnTo>
                  <a:lnTo>
                    <a:pt x="433" y="17"/>
                  </a:lnTo>
                  <a:lnTo>
                    <a:pt x="433" y="17"/>
                  </a:lnTo>
                  <a:close/>
                  <a:moveTo>
                    <a:pt x="432" y="134"/>
                  </a:moveTo>
                  <a:lnTo>
                    <a:pt x="432" y="134"/>
                  </a:lnTo>
                  <a:lnTo>
                    <a:pt x="418" y="134"/>
                  </a:lnTo>
                  <a:lnTo>
                    <a:pt x="400" y="132"/>
                  </a:lnTo>
                  <a:lnTo>
                    <a:pt x="400" y="132"/>
                  </a:lnTo>
                  <a:lnTo>
                    <a:pt x="411" y="112"/>
                  </a:lnTo>
                  <a:lnTo>
                    <a:pt x="419" y="90"/>
                  </a:lnTo>
                  <a:lnTo>
                    <a:pt x="425" y="67"/>
                  </a:lnTo>
                  <a:lnTo>
                    <a:pt x="430" y="43"/>
                  </a:lnTo>
                  <a:lnTo>
                    <a:pt x="430" y="43"/>
                  </a:lnTo>
                  <a:lnTo>
                    <a:pt x="432" y="43"/>
                  </a:lnTo>
                  <a:lnTo>
                    <a:pt x="432" y="43"/>
                  </a:lnTo>
                  <a:lnTo>
                    <a:pt x="440" y="43"/>
                  </a:lnTo>
                  <a:lnTo>
                    <a:pt x="449" y="47"/>
                  </a:lnTo>
                  <a:lnTo>
                    <a:pt x="457" y="51"/>
                  </a:lnTo>
                  <a:lnTo>
                    <a:pt x="463" y="56"/>
                  </a:lnTo>
                  <a:lnTo>
                    <a:pt x="469" y="63"/>
                  </a:lnTo>
                  <a:lnTo>
                    <a:pt x="473" y="71"/>
                  </a:lnTo>
                  <a:lnTo>
                    <a:pt x="476" y="78"/>
                  </a:lnTo>
                  <a:lnTo>
                    <a:pt x="477" y="88"/>
                  </a:lnTo>
                  <a:lnTo>
                    <a:pt x="477" y="88"/>
                  </a:lnTo>
                  <a:lnTo>
                    <a:pt x="476" y="97"/>
                  </a:lnTo>
                  <a:lnTo>
                    <a:pt x="473" y="106"/>
                  </a:lnTo>
                  <a:lnTo>
                    <a:pt x="469" y="114"/>
                  </a:lnTo>
                  <a:lnTo>
                    <a:pt x="463" y="120"/>
                  </a:lnTo>
                  <a:lnTo>
                    <a:pt x="457" y="125"/>
                  </a:lnTo>
                  <a:lnTo>
                    <a:pt x="449" y="130"/>
                  </a:lnTo>
                  <a:lnTo>
                    <a:pt x="440" y="132"/>
                  </a:lnTo>
                  <a:lnTo>
                    <a:pt x="432" y="134"/>
                  </a:lnTo>
                  <a:lnTo>
                    <a:pt x="432" y="1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74"/>
            <p:cNvSpPr>
              <a:spLocks/>
            </p:cNvSpPr>
            <p:nvPr/>
          </p:nvSpPr>
          <p:spPr bwMode="auto">
            <a:xfrm>
              <a:off x="5608638" y="1992313"/>
              <a:ext cx="449263" cy="20638"/>
            </a:xfrm>
            <a:custGeom>
              <a:avLst/>
              <a:gdLst>
                <a:gd name="T0" fmla="*/ 0 w 566"/>
                <a:gd name="T1" fmla="*/ 0 h 25"/>
                <a:gd name="T2" fmla="*/ 0 w 566"/>
                <a:gd name="T3" fmla="*/ 0 h 25"/>
                <a:gd name="T4" fmla="*/ 5 w 566"/>
                <a:gd name="T5" fmla="*/ 2 h 25"/>
                <a:gd name="T6" fmla="*/ 12 w 566"/>
                <a:gd name="T7" fmla="*/ 5 h 25"/>
                <a:gd name="T8" fmla="*/ 31 w 566"/>
                <a:gd name="T9" fmla="*/ 10 h 25"/>
                <a:gd name="T10" fmla="*/ 58 w 566"/>
                <a:gd name="T11" fmla="*/ 14 h 25"/>
                <a:gd name="T12" fmla="*/ 90 w 566"/>
                <a:gd name="T13" fmla="*/ 17 h 25"/>
                <a:gd name="T14" fmla="*/ 131 w 566"/>
                <a:gd name="T15" fmla="*/ 20 h 25"/>
                <a:gd name="T16" fmla="*/ 176 w 566"/>
                <a:gd name="T17" fmla="*/ 23 h 25"/>
                <a:gd name="T18" fmla="*/ 226 w 566"/>
                <a:gd name="T19" fmla="*/ 24 h 25"/>
                <a:gd name="T20" fmla="*/ 283 w 566"/>
                <a:gd name="T21" fmla="*/ 25 h 25"/>
                <a:gd name="T22" fmla="*/ 283 w 566"/>
                <a:gd name="T23" fmla="*/ 25 h 25"/>
                <a:gd name="T24" fmla="*/ 340 w 566"/>
                <a:gd name="T25" fmla="*/ 24 h 25"/>
                <a:gd name="T26" fmla="*/ 390 w 566"/>
                <a:gd name="T27" fmla="*/ 23 h 25"/>
                <a:gd name="T28" fmla="*/ 435 w 566"/>
                <a:gd name="T29" fmla="*/ 20 h 25"/>
                <a:gd name="T30" fmla="*/ 476 w 566"/>
                <a:gd name="T31" fmla="*/ 17 h 25"/>
                <a:gd name="T32" fmla="*/ 508 w 566"/>
                <a:gd name="T33" fmla="*/ 14 h 25"/>
                <a:gd name="T34" fmla="*/ 535 w 566"/>
                <a:gd name="T35" fmla="*/ 10 h 25"/>
                <a:gd name="T36" fmla="*/ 554 w 566"/>
                <a:gd name="T37" fmla="*/ 5 h 25"/>
                <a:gd name="T38" fmla="*/ 561 w 566"/>
                <a:gd name="T39" fmla="*/ 2 h 25"/>
                <a:gd name="T40" fmla="*/ 566 w 566"/>
                <a:gd name="T41" fmla="*/ 0 h 25"/>
                <a:gd name="T42" fmla="*/ 0 w 566"/>
                <a:gd name="T4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66" h="25">
                  <a:moveTo>
                    <a:pt x="0" y="0"/>
                  </a:moveTo>
                  <a:lnTo>
                    <a:pt x="0" y="0"/>
                  </a:lnTo>
                  <a:lnTo>
                    <a:pt x="5" y="2"/>
                  </a:lnTo>
                  <a:lnTo>
                    <a:pt x="12" y="5"/>
                  </a:lnTo>
                  <a:lnTo>
                    <a:pt x="31" y="10"/>
                  </a:lnTo>
                  <a:lnTo>
                    <a:pt x="58" y="14"/>
                  </a:lnTo>
                  <a:lnTo>
                    <a:pt x="90" y="17"/>
                  </a:lnTo>
                  <a:lnTo>
                    <a:pt x="131" y="20"/>
                  </a:lnTo>
                  <a:lnTo>
                    <a:pt x="176" y="23"/>
                  </a:lnTo>
                  <a:lnTo>
                    <a:pt x="226" y="24"/>
                  </a:lnTo>
                  <a:lnTo>
                    <a:pt x="283" y="25"/>
                  </a:lnTo>
                  <a:lnTo>
                    <a:pt x="283" y="25"/>
                  </a:lnTo>
                  <a:lnTo>
                    <a:pt x="340" y="24"/>
                  </a:lnTo>
                  <a:lnTo>
                    <a:pt x="390" y="23"/>
                  </a:lnTo>
                  <a:lnTo>
                    <a:pt x="435" y="20"/>
                  </a:lnTo>
                  <a:lnTo>
                    <a:pt x="476" y="17"/>
                  </a:lnTo>
                  <a:lnTo>
                    <a:pt x="508" y="14"/>
                  </a:lnTo>
                  <a:lnTo>
                    <a:pt x="535" y="10"/>
                  </a:lnTo>
                  <a:lnTo>
                    <a:pt x="554" y="5"/>
                  </a:lnTo>
                  <a:lnTo>
                    <a:pt x="561" y="2"/>
                  </a:lnTo>
                  <a:lnTo>
                    <a:pt x="56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75"/>
            <p:cNvSpPr>
              <a:spLocks/>
            </p:cNvSpPr>
            <p:nvPr/>
          </p:nvSpPr>
          <p:spPr bwMode="auto">
            <a:xfrm>
              <a:off x="5737225" y="1517650"/>
              <a:ext cx="122238" cy="255588"/>
            </a:xfrm>
            <a:custGeom>
              <a:avLst/>
              <a:gdLst>
                <a:gd name="T0" fmla="*/ 96 w 154"/>
                <a:gd name="T1" fmla="*/ 321 h 321"/>
                <a:gd name="T2" fmla="*/ 130 w 154"/>
                <a:gd name="T3" fmla="*/ 287 h 321"/>
                <a:gd name="T4" fmla="*/ 147 w 154"/>
                <a:gd name="T5" fmla="*/ 267 h 321"/>
                <a:gd name="T6" fmla="*/ 154 w 154"/>
                <a:gd name="T7" fmla="*/ 252 h 321"/>
                <a:gd name="T8" fmla="*/ 153 w 154"/>
                <a:gd name="T9" fmla="*/ 235 h 321"/>
                <a:gd name="T10" fmla="*/ 142 w 154"/>
                <a:gd name="T11" fmla="*/ 216 h 321"/>
                <a:gd name="T12" fmla="*/ 122 w 154"/>
                <a:gd name="T13" fmla="*/ 192 h 321"/>
                <a:gd name="T14" fmla="*/ 108 w 154"/>
                <a:gd name="T15" fmla="*/ 177 h 321"/>
                <a:gd name="T16" fmla="*/ 83 w 154"/>
                <a:gd name="T17" fmla="*/ 150 h 321"/>
                <a:gd name="T18" fmla="*/ 71 w 154"/>
                <a:gd name="T19" fmla="*/ 127 h 321"/>
                <a:gd name="T20" fmla="*/ 68 w 154"/>
                <a:gd name="T21" fmla="*/ 105 h 321"/>
                <a:gd name="T22" fmla="*/ 74 w 154"/>
                <a:gd name="T23" fmla="*/ 87 h 321"/>
                <a:gd name="T24" fmla="*/ 86 w 154"/>
                <a:gd name="T25" fmla="*/ 68 h 321"/>
                <a:gd name="T26" fmla="*/ 120 w 154"/>
                <a:gd name="T27" fmla="*/ 26 h 321"/>
                <a:gd name="T28" fmla="*/ 139 w 154"/>
                <a:gd name="T29" fmla="*/ 0 h 321"/>
                <a:gd name="T30" fmla="*/ 129 w 154"/>
                <a:gd name="T31" fmla="*/ 13 h 321"/>
                <a:gd name="T32" fmla="*/ 103 w 154"/>
                <a:gd name="T33" fmla="*/ 37 h 321"/>
                <a:gd name="T34" fmla="*/ 59 w 154"/>
                <a:gd name="T35" fmla="*/ 68 h 321"/>
                <a:gd name="T36" fmla="*/ 22 w 154"/>
                <a:gd name="T37" fmla="*/ 95 h 321"/>
                <a:gd name="T38" fmla="*/ 5 w 154"/>
                <a:gd name="T39" fmla="*/ 116 h 321"/>
                <a:gd name="T40" fmla="*/ 0 w 154"/>
                <a:gd name="T41" fmla="*/ 127 h 321"/>
                <a:gd name="T42" fmla="*/ 0 w 154"/>
                <a:gd name="T43" fmla="*/ 138 h 321"/>
                <a:gd name="T44" fmla="*/ 4 w 154"/>
                <a:gd name="T45" fmla="*/ 150 h 321"/>
                <a:gd name="T46" fmla="*/ 11 w 154"/>
                <a:gd name="T47" fmla="*/ 163 h 321"/>
                <a:gd name="T48" fmla="*/ 25 w 154"/>
                <a:gd name="T49" fmla="*/ 177 h 321"/>
                <a:gd name="T50" fmla="*/ 54 w 154"/>
                <a:gd name="T51" fmla="*/ 205 h 321"/>
                <a:gd name="T52" fmla="*/ 97 w 154"/>
                <a:gd name="T53" fmla="*/ 244 h 321"/>
                <a:gd name="T54" fmla="*/ 110 w 154"/>
                <a:gd name="T55" fmla="*/ 259 h 321"/>
                <a:gd name="T56" fmla="*/ 116 w 154"/>
                <a:gd name="T57" fmla="*/ 273 h 321"/>
                <a:gd name="T58" fmla="*/ 116 w 154"/>
                <a:gd name="T59" fmla="*/ 287 h 321"/>
                <a:gd name="T60" fmla="*/ 110 w 154"/>
                <a:gd name="T61" fmla="*/ 302 h 321"/>
                <a:gd name="T62" fmla="*/ 96 w 154"/>
                <a:gd name="T63" fmla="*/ 321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4" h="321">
                  <a:moveTo>
                    <a:pt x="96" y="321"/>
                  </a:moveTo>
                  <a:lnTo>
                    <a:pt x="96" y="321"/>
                  </a:lnTo>
                  <a:lnTo>
                    <a:pt x="113" y="302"/>
                  </a:lnTo>
                  <a:lnTo>
                    <a:pt x="130" y="287"/>
                  </a:lnTo>
                  <a:lnTo>
                    <a:pt x="142" y="273"/>
                  </a:lnTo>
                  <a:lnTo>
                    <a:pt x="147" y="267"/>
                  </a:lnTo>
                  <a:lnTo>
                    <a:pt x="151" y="259"/>
                  </a:lnTo>
                  <a:lnTo>
                    <a:pt x="154" y="252"/>
                  </a:lnTo>
                  <a:lnTo>
                    <a:pt x="154" y="244"/>
                  </a:lnTo>
                  <a:lnTo>
                    <a:pt x="153" y="235"/>
                  </a:lnTo>
                  <a:lnTo>
                    <a:pt x="149" y="226"/>
                  </a:lnTo>
                  <a:lnTo>
                    <a:pt x="142" y="216"/>
                  </a:lnTo>
                  <a:lnTo>
                    <a:pt x="134" y="205"/>
                  </a:lnTo>
                  <a:lnTo>
                    <a:pt x="122" y="192"/>
                  </a:lnTo>
                  <a:lnTo>
                    <a:pt x="108" y="177"/>
                  </a:lnTo>
                  <a:lnTo>
                    <a:pt x="108" y="177"/>
                  </a:lnTo>
                  <a:lnTo>
                    <a:pt x="95" y="163"/>
                  </a:lnTo>
                  <a:lnTo>
                    <a:pt x="83" y="150"/>
                  </a:lnTo>
                  <a:lnTo>
                    <a:pt x="76" y="138"/>
                  </a:lnTo>
                  <a:lnTo>
                    <a:pt x="71" y="127"/>
                  </a:lnTo>
                  <a:lnTo>
                    <a:pt x="68" y="116"/>
                  </a:lnTo>
                  <a:lnTo>
                    <a:pt x="68" y="105"/>
                  </a:lnTo>
                  <a:lnTo>
                    <a:pt x="71" y="95"/>
                  </a:lnTo>
                  <a:lnTo>
                    <a:pt x="74" y="87"/>
                  </a:lnTo>
                  <a:lnTo>
                    <a:pt x="79" y="78"/>
                  </a:lnTo>
                  <a:lnTo>
                    <a:pt x="86" y="68"/>
                  </a:lnTo>
                  <a:lnTo>
                    <a:pt x="102" y="48"/>
                  </a:lnTo>
                  <a:lnTo>
                    <a:pt x="120" y="26"/>
                  </a:lnTo>
                  <a:lnTo>
                    <a:pt x="130" y="13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29" y="13"/>
                  </a:lnTo>
                  <a:lnTo>
                    <a:pt x="116" y="26"/>
                  </a:lnTo>
                  <a:lnTo>
                    <a:pt x="103" y="37"/>
                  </a:lnTo>
                  <a:lnTo>
                    <a:pt x="90" y="48"/>
                  </a:lnTo>
                  <a:lnTo>
                    <a:pt x="59" y="68"/>
                  </a:lnTo>
                  <a:lnTo>
                    <a:pt x="33" y="87"/>
                  </a:lnTo>
                  <a:lnTo>
                    <a:pt x="22" y="95"/>
                  </a:lnTo>
                  <a:lnTo>
                    <a:pt x="11" y="105"/>
                  </a:lnTo>
                  <a:lnTo>
                    <a:pt x="5" y="116"/>
                  </a:lnTo>
                  <a:lnTo>
                    <a:pt x="3" y="121"/>
                  </a:lnTo>
                  <a:lnTo>
                    <a:pt x="0" y="127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1" y="143"/>
                  </a:lnTo>
                  <a:lnTo>
                    <a:pt x="4" y="150"/>
                  </a:lnTo>
                  <a:lnTo>
                    <a:pt x="8" y="156"/>
                  </a:lnTo>
                  <a:lnTo>
                    <a:pt x="11" y="163"/>
                  </a:lnTo>
                  <a:lnTo>
                    <a:pt x="18" y="170"/>
                  </a:lnTo>
                  <a:lnTo>
                    <a:pt x="25" y="177"/>
                  </a:lnTo>
                  <a:lnTo>
                    <a:pt x="25" y="177"/>
                  </a:lnTo>
                  <a:lnTo>
                    <a:pt x="54" y="205"/>
                  </a:lnTo>
                  <a:lnTo>
                    <a:pt x="78" y="226"/>
                  </a:lnTo>
                  <a:lnTo>
                    <a:pt x="97" y="244"/>
                  </a:lnTo>
                  <a:lnTo>
                    <a:pt x="103" y="252"/>
                  </a:lnTo>
                  <a:lnTo>
                    <a:pt x="110" y="259"/>
                  </a:lnTo>
                  <a:lnTo>
                    <a:pt x="113" y="267"/>
                  </a:lnTo>
                  <a:lnTo>
                    <a:pt x="116" y="273"/>
                  </a:lnTo>
                  <a:lnTo>
                    <a:pt x="117" y="279"/>
                  </a:lnTo>
                  <a:lnTo>
                    <a:pt x="116" y="287"/>
                  </a:lnTo>
                  <a:lnTo>
                    <a:pt x="115" y="294"/>
                  </a:lnTo>
                  <a:lnTo>
                    <a:pt x="110" y="302"/>
                  </a:lnTo>
                  <a:lnTo>
                    <a:pt x="103" y="311"/>
                  </a:lnTo>
                  <a:lnTo>
                    <a:pt x="96" y="321"/>
                  </a:lnTo>
                  <a:lnTo>
                    <a:pt x="96" y="3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 flipH="1">
            <a:off x="4215929" y="2897299"/>
            <a:ext cx="340089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44"/>
          <p:cNvSpPr txBox="1"/>
          <p:nvPr/>
        </p:nvSpPr>
        <p:spPr>
          <a:xfrm>
            <a:off x="4300064" y="1973969"/>
            <a:ext cx="29546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dirty="0">
                <a:solidFill>
                  <a:srgbClr val="2294E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研究结论</a:t>
            </a:r>
          </a:p>
        </p:txBody>
      </p:sp>
      <p:sp>
        <p:nvSpPr>
          <p:cNvPr id="14" name="流程图: 联系 13"/>
          <p:cNvSpPr/>
          <p:nvPr/>
        </p:nvSpPr>
        <p:spPr>
          <a:xfrm>
            <a:off x="4215927" y="3964287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228" y="3813420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论文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成果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流程图: 联系 21"/>
          <p:cNvSpPr/>
          <p:nvPr/>
        </p:nvSpPr>
        <p:spPr>
          <a:xfrm>
            <a:off x="4215927" y="3358387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1228" y="3212487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课题结论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流程图: 联系 15"/>
          <p:cNvSpPr/>
          <p:nvPr/>
        </p:nvSpPr>
        <p:spPr>
          <a:xfrm>
            <a:off x="4213347" y="4550631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66652" y="4404729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展望</a:t>
            </a:r>
          </a:p>
        </p:txBody>
      </p:sp>
    </p:spTree>
    <p:extLst>
      <p:ext uri="{BB962C8B-B14F-4D97-AF65-F5344CB8AC3E}">
        <p14:creationId xmlns:p14="http://schemas.microsoft.com/office/powerpoint/2010/main" val="95003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/>
      <p:bldP spid="22" grpId="0" animBg="1"/>
      <p:bldP spid="23" grpId="0"/>
      <p:bldP spid="16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43083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课题结论</a:t>
            </a:r>
          </a:p>
        </p:txBody>
      </p:sp>
      <p:sp>
        <p:nvSpPr>
          <p:cNvPr id="3" name="矩形 2"/>
          <p:cNvSpPr/>
          <p:nvPr/>
        </p:nvSpPr>
        <p:spPr>
          <a:xfrm>
            <a:off x="7745271" y="3875699"/>
            <a:ext cx="24848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zh-CN" altLang="zh-CN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度更</a:t>
            </a:r>
            <a:r>
              <a:rPr lang="zh-CN" altLang="zh-CN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endParaRPr lang="zh-CN" altLang="zh-CN" sz="24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45"/>
          <p:cNvSpPr txBox="1"/>
          <p:nvPr/>
        </p:nvSpPr>
        <p:spPr>
          <a:xfrm>
            <a:off x="2282311" y="1513901"/>
            <a:ext cx="2681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91778" y="1621623"/>
            <a:ext cx="1137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1780D4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4000" b="1" dirty="0" smtClean="0">
                <a:solidFill>
                  <a:srgbClr val="FF9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2800" b="1" dirty="0">
              <a:solidFill>
                <a:srgbClr val="FF9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2311" y="2818621"/>
            <a:ext cx="5809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进一步降低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运算复杂度，减少搜索时间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25853" y="1717430"/>
            <a:ext cx="3731018" cy="510778"/>
          </a:xfrm>
          <a:prstGeom prst="roundRect">
            <a:avLst/>
          </a:prstGeom>
          <a:solidFill>
            <a:srgbClr val="2194EE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叉树搜索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925152" y="1701932"/>
            <a:ext cx="4249119" cy="510778"/>
          </a:xfrm>
          <a:prstGeom prst="roundRect">
            <a:avLst/>
          </a:prstGeom>
          <a:solidFill>
            <a:srgbClr val="FF93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门限控制的二叉树搜索方案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804450" y="3917580"/>
            <a:ext cx="24848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更好</a:t>
            </a:r>
            <a:endParaRPr lang="zh-CN" altLang="zh-CN" sz="24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49340" y="2932891"/>
            <a:ext cx="216847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研究目标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37883" y="2834121"/>
            <a:ext cx="14879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相同点：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37887" y="3830515"/>
            <a:ext cx="14879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不</a:t>
            </a:r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同点：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7898805" y="2987953"/>
            <a:ext cx="602824" cy="338666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925853" y="2650210"/>
            <a:ext cx="9248418" cy="1999282"/>
          </a:xfrm>
          <a:prstGeom prst="roundRect">
            <a:avLst/>
          </a:prstGeom>
          <a:noFill/>
          <a:ln w="571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02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6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30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34697" y="1788261"/>
            <a:ext cx="8482739" cy="1495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投稿会议论文 </a:t>
            </a:r>
            <a:r>
              <a:rPr lang="en-US" altLang="zh-CN" sz="2400" b="1" kern="0" dirty="0" err="1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obecom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1D8DE5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15 IEEE Global Communications Conference: Signal Processing for Commun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论文成果</a:t>
            </a:r>
          </a:p>
        </p:txBody>
      </p:sp>
    </p:spTree>
    <p:extLst>
      <p:ext uri="{BB962C8B-B14F-4D97-AF65-F5344CB8AC3E}">
        <p14:creationId xmlns:p14="http://schemas.microsoft.com/office/powerpoint/2010/main" val="100714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99425" y="1543699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endParaRPr lang="zh-CN" altLang="en-US" sz="48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820429" y="1311845"/>
            <a:ext cx="639394" cy="1297595"/>
            <a:chOff x="452437" y="727075"/>
            <a:chExt cx="428625" cy="730250"/>
          </a:xfrm>
          <a:solidFill>
            <a:srgbClr val="2194EE"/>
          </a:solidFill>
        </p:grpSpPr>
        <p:sp>
          <p:nvSpPr>
            <p:cNvPr id="7" name="Freeform 32"/>
            <p:cNvSpPr>
              <a:spLocks/>
            </p:cNvSpPr>
            <p:nvPr/>
          </p:nvSpPr>
          <p:spPr bwMode="auto">
            <a:xfrm>
              <a:off x="452437" y="809625"/>
              <a:ext cx="428625" cy="647700"/>
            </a:xfrm>
            <a:custGeom>
              <a:avLst/>
              <a:gdLst>
                <a:gd name="T0" fmla="*/ 56 w 135"/>
                <a:gd name="T1" fmla="*/ 203 h 204"/>
                <a:gd name="T2" fmla="*/ 61 w 135"/>
                <a:gd name="T3" fmla="*/ 177 h 204"/>
                <a:gd name="T4" fmla="*/ 75 w 135"/>
                <a:gd name="T5" fmla="*/ 200 h 204"/>
                <a:gd name="T6" fmla="*/ 88 w 135"/>
                <a:gd name="T7" fmla="*/ 198 h 204"/>
                <a:gd name="T8" fmla="*/ 64 w 135"/>
                <a:gd name="T9" fmla="*/ 161 h 204"/>
                <a:gd name="T10" fmla="*/ 68 w 135"/>
                <a:gd name="T11" fmla="*/ 144 h 204"/>
                <a:gd name="T12" fmla="*/ 82 w 135"/>
                <a:gd name="T13" fmla="*/ 125 h 204"/>
                <a:gd name="T14" fmla="*/ 121 w 135"/>
                <a:gd name="T15" fmla="*/ 204 h 204"/>
                <a:gd name="T16" fmla="*/ 135 w 135"/>
                <a:gd name="T17" fmla="*/ 193 h 204"/>
                <a:gd name="T18" fmla="*/ 103 w 135"/>
                <a:gd name="T19" fmla="*/ 97 h 204"/>
                <a:gd name="T20" fmla="*/ 106 w 135"/>
                <a:gd name="T21" fmla="*/ 90 h 204"/>
                <a:gd name="T22" fmla="*/ 107 w 135"/>
                <a:gd name="T23" fmla="*/ 81 h 204"/>
                <a:gd name="T24" fmla="*/ 104 w 135"/>
                <a:gd name="T25" fmla="*/ 68 h 204"/>
                <a:gd name="T26" fmla="*/ 102 w 135"/>
                <a:gd name="T27" fmla="*/ 59 h 204"/>
                <a:gd name="T28" fmla="*/ 108 w 135"/>
                <a:gd name="T29" fmla="*/ 59 h 204"/>
                <a:gd name="T30" fmla="*/ 115 w 135"/>
                <a:gd name="T31" fmla="*/ 56 h 204"/>
                <a:gd name="T32" fmla="*/ 119 w 135"/>
                <a:gd name="T33" fmla="*/ 51 h 204"/>
                <a:gd name="T34" fmla="*/ 95 w 135"/>
                <a:gd name="T35" fmla="*/ 0 h 204"/>
                <a:gd name="T36" fmla="*/ 90 w 135"/>
                <a:gd name="T37" fmla="*/ 0 h 204"/>
                <a:gd name="T38" fmla="*/ 83 w 135"/>
                <a:gd name="T39" fmla="*/ 2 h 204"/>
                <a:gd name="T40" fmla="*/ 79 w 135"/>
                <a:gd name="T41" fmla="*/ 7 h 204"/>
                <a:gd name="T42" fmla="*/ 91 w 135"/>
                <a:gd name="T43" fmla="*/ 36 h 204"/>
                <a:gd name="T44" fmla="*/ 83 w 135"/>
                <a:gd name="T45" fmla="*/ 23 h 204"/>
                <a:gd name="T46" fmla="*/ 78 w 135"/>
                <a:gd name="T47" fmla="*/ 17 h 204"/>
                <a:gd name="T48" fmla="*/ 71 w 135"/>
                <a:gd name="T49" fmla="*/ 12 h 204"/>
                <a:gd name="T50" fmla="*/ 55 w 135"/>
                <a:gd name="T51" fmla="*/ 14 h 204"/>
                <a:gd name="T52" fmla="*/ 48 w 135"/>
                <a:gd name="T53" fmla="*/ 22 h 204"/>
                <a:gd name="T54" fmla="*/ 37 w 135"/>
                <a:gd name="T55" fmla="*/ 58 h 204"/>
                <a:gd name="T56" fmla="*/ 0 w 135"/>
                <a:gd name="T57" fmla="*/ 85 h 204"/>
                <a:gd name="T58" fmla="*/ 7 w 135"/>
                <a:gd name="T59" fmla="*/ 96 h 204"/>
                <a:gd name="T60" fmla="*/ 10 w 135"/>
                <a:gd name="T61" fmla="*/ 94 h 204"/>
                <a:gd name="T62" fmla="*/ 44 w 135"/>
                <a:gd name="T63" fmla="*/ 147 h 204"/>
                <a:gd name="T64" fmla="*/ 36 w 135"/>
                <a:gd name="T65" fmla="*/ 197 h 204"/>
                <a:gd name="T66" fmla="*/ 56 w 135"/>
                <a:gd name="T67" fmla="*/ 203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35" h="204">
                  <a:moveTo>
                    <a:pt x="56" y="203"/>
                  </a:moveTo>
                  <a:cubicBezTo>
                    <a:pt x="61" y="177"/>
                    <a:pt x="61" y="177"/>
                    <a:pt x="61" y="177"/>
                  </a:cubicBezTo>
                  <a:cubicBezTo>
                    <a:pt x="75" y="200"/>
                    <a:pt x="75" y="200"/>
                    <a:pt x="75" y="200"/>
                  </a:cubicBezTo>
                  <a:cubicBezTo>
                    <a:pt x="88" y="198"/>
                    <a:pt x="88" y="198"/>
                    <a:pt x="88" y="198"/>
                  </a:cubicBezTo>
                  <a:cubicBezTo>
                    <a:pt x="64" y="161"/>
                    <a:pt x="64" y="161"/>
                    <a:pt x="64" y="161"/>
                  </a:cubicBezTo>
                  <a:cubicBezTo>
                    <a:pt x="68" y="144"/>
                    <a:pt x="68" y="144"/>
                    <a:pt x="68" y="144"/>
                  </a:cubicBezTo>
                  <a:cubicBezTo>
                    <a:pt x="82" y="125"/>
                    <a:pt x="82" y="125"/>
                    <a:pt x="82" y="125"/>
                  </a:cubicBezTo>
                  <a:cubicBezTo>
                    <a:pt x="121" y="204"/>
                    <a:pt x="121" y="204"/>
                    <a:pt x="121" y="204"/>
                  </a:cubicBezTo>
                  <a:cubicBezTo>
                    <a:pt x="135" y="193"/>
                    <a:pt x="135" y="193"/>
                    <a:pt x="135" y="193"/>
                  </a:cubicBezTo>
                  <a:cubicBezTo>
                    <a:pt x="103" y="97"/>
                    <a:pt x="103" y="97"/>
                    <a:pt x="103" y="97"/>
                  </a:cubicBezTo>
                  <a:cubicBezTo>
                    <a:pt x="104" y="95"/>
                    <a:pt x="105" y="93"/>
                    <a:pt x="106" y="90"/>
                  </a:cubicBezTo>
                  <a:cubicBezTo>
                    <a:pt x="107" y="88"/>
                    <a:pt x="107" y="83"/>
                    <a:pt x="107" y="81"/>
                  </a:cubicBezTo>
                  <a:cubicBezTo>
                    <a:pt x="104" y="68"/>
                    <a:pt x="104" y="68"/>
                    <a:pt x="104" y="68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4" y="60"/>
                    <a:pt x="106" y="60"/>
                    <a:pt x="108" y="59"/>
                  </a:cubicBezTo>
                  <a:cubicBezTo>
                    <a:pt x="111" y="59"/>
                    <a:pt x="113" y="58"/>
                    <a:pt x="115" y="56"/>
                  </a:cubicBezTo>
                  <a:cubicBezTo>
                    <a:pt x="117" y="55"/>
                    <a:pt x="118" y="53"/>
                    <a:pt x="119" y="51"/>
                  </a:cubicBezTo>
                  <a:cubicBezTo>
                    <a:pt x="95" y="0"/>
                    <a:pt x="95" y="0"/>
                    <a:pt x="95" y="0"/>
                  </a:cubicBezTo>
                  <a:cubicBezTo>
                    <a:pt x="93" y="0"/>
                    <a:pt x="92" y="0"/>
                    <a:pt x="90" y="0"/>
                  </a:cubicBezTo>
                  <a:cubicBezTo>
                    <a:pt x="87" y="0"/>
                    <a:pt x="85" y="1"/>
                    <a:pt x="83" y="2"/>
                  </a:cubicBezTo>
                  <a:cubicBezTo>
                    <a:pt x="81" y="3"/>
                    <a:pt x="80" y="5"/>
                    <a:pt x="79" y="7"/>
                  </a:cubicBezTo>
                  <a:cubicBezTo>
                    <a:pt x="91" y="36"/>
                    <a:pt x="91" y="36"/>
                    <a:pt x="91" y="36"/>
                  </a:cubicBezTo>
                  <a:cubicBezTo>
                    <a:pt x="88" y="32"/>
                    <a:pt x="86" y="27"/>
                    <a:pt x="83" y="23"/>
                  </a:cubicBezTo>
                  <a:cubicBezTo>
                    <a:pt x="81" y="21"/>
                    <a:pt x="79" y="19"/>
                    <a:pt x="78" y="17"/>
                  </a:cubicBezTo>
                  <a:cubicBezTo>
                    <a:pt x="76" y="15"/>
                    <a:pt x="73" y="13"/>
                    <a:pt x="71" y="12"/>
                  </a:cubicBezTo>
                  <a:cubicBezTo>
                    <a:pt x="66" y="10"/>
                    <a:pt x="60" y="11"/>
                    <a:pt x="55" y="14"/>
                  </a:cubicBezTo>
                  <a:cubicBezTo>
                    <a:pt x="52" y="16"/>
                    <a:pt x="49" y="18"/>
                    <a:pt x="48" y="22"/>
                  </a:cubicBezTo>
                  <a:cubicBezTo>
                    <a:pt x="37" y="58"/>
                    <a:pt x="37" y="58"/>
                    <a:pt x="37" y="58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7" y="96"/>
                    <a:pt x="7" y="96"/>
                    <a:pt x="7" y="96"/>
                  </a:cubicBezTo>
                  <a:cubicBezTo>
                    <a:pt x="10" y="94"/>
                    <a:pt x="10" y="94"/>
                    <a:pt x="10" y="94"/>
                  </a:cubicBezTo>
                  <a:cubicBezTo>
                    <a:pt x="44" y="147"/>
                    <a:pt x="44" y="147"/>
                    <a:pt x="44" y="14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56" y="203"/>
                    <a:pt x="56" y="203"/>
                    <a:pt x="56" y="2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34"/>
            <p:cNvSpPr>
              <a:spLocks/>
            </p:cNvSpPr>
            <p:nvPr/>
          </p:nvSpPr>
          <p:spPr bwMode="auto">
            <a:xfrm>
              <a:off x="519112" y="1019175"/>
              <a:ext cx="146050" cy="212725"/>
            </a:xfrm>
            <a:custGeom>
              <a:avLst/>
              <a:gdLst>
                <a:gd name="T0" fmla="*/ 26 w 46"/>
                <a:gd name="T1" fmla="*/ 67 h 67"/>
                <a:gd name="T2" fmla="*/ 0 w 46"/>
                <a:gd name="T3" fmla="*/ 24 h 67"/>
                <a:gd name="T4" fmla="*/ 29 w 46"/>
                <a:gd name="T5" fmla="*/ 8 h 67"/>
                <a:gd name="T6" fmla="*/ 34 w 46"/>
                <a:gd name="T7" fmla="*/ 0 h 67"/>
                <a:gd name="T8" fmla="*/ 46 w 46"/>
                <a:gd name="T9" fmla="*/ 21 h 67"/>
                <a:gd name="T10" fmla="*/ 45 w 46"/>
                <a:gd name="T11" fmla="*/ 21 h 67"/>
                <a:gd name="T12" fmla="*/ 39 w 46"/>
                <a:gd name="T13" fmla="*/ 32 h 67"/>
                <a:gd name="T14" fmla="*/ 33 w 46"/>
                <a:gd name="T15" fmla="*/ 44 h 67"/>
                <a:gd name="T16" fmla="*/ 26 w 46"/>
                <a:gd name="T17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67">
                  <a:moveTo>
                    <a:pt x="26" y="67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46" y="21"/>
                    <a:pt x="46" y="21"/>
                    <a:pt x="46" y="21"/>
                  </a:cubicBezTo>
                  <a:cubicBezTo>
                    <a:pt x="45" y="21"/>
                    <a:pt x="45" y="21"/>
                    <a:pt x="45" y="21"/>
                  </a:cubicBezTo>
                  <a:cubicBezTo>
                    <a:pt x="43" y="24"/>
                    <a:pt x="41" y="28"/>
                    <a:pt x="39" y="32"/>
                  </a:cubicBezTo>
                  <a:cubicBezTo>
                    <a:pt x="37" y="36"/>
                    <a:pt x="35" y="40"/>
                    <a:pt x="33" y="44"/>
                  </a:cubicBezTo>
                  <a:cubicBezTo>
                    <a:pt x="31" y="51"/>
                    <a:pt x="28" y="59"/>
                    <a:pt x="26" y="6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36"/>
            <p:cNvSpPr>
              <a:spLocks/>
            </p:cNvSpPr>
            <p:nvPr/>
          </p:nvSpPr>
          <p:spPr bwMode="auto">
            <a:xfrm>
              <a:off x="560387" y="727075"/>
              <a:ext cx="117475" cy="117475"/>
            </a:xfrm>
            <a:custGeom>
              <a:avLst/>
              <a:gdLst>
                <a:gd name="T0" fmla="*/ 18 w 37"/>
                <a:gd name="T1" fmla="*/ 36 h 37"/>
                <a:gd name="T2" fmla="*/ 28 w 37"/>
                <a:gd name="T3" fmla="*/ 33 h 37"/>
                <a:gd name="T4" fmla="*/ 35 w 37"/>
                <a:gd name="T5" fmla="*/ 15 h 37"/>
                <a:gd name="T6" fmla="*/ 22 w 37"/>
                <a:gd name="T7" fmla="*/ 1 h 37"/>
                <a:gd name="T8" fmla="*/ 3 w 37"/>
                <a:gd name="T9" fmla="*/ 9 h 37"/>
                <a:gd name="T10" fmla="*/ 0 w 37"/>
                <a:gd name="T11" fmla="*/ 22 h 37"/>
                <a:gd name="T12" fmla="*/ 18 w 37"/>
                <a:gd name="T13" fmla="*/ 3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37">
                  <a:moveTo>
                    <a:pt x="18" y="36"/>
                  </a:moveTo>
                  <a:cubicBezTo>
                    <a:pt x="21" y="37"/>
                    <a:pt x="25" y="35"/>
                    <a:pt x="28" y="33"/>
                  </a:cubicBezTo>
                  <a:cubicBezTo>
                    <a:pt x="34" y="29"/>
                    <a:pt x="37" y="22"/>
                    <a:pt x="35" y="15"/>
                  </a:cubicBezTo>
                  <a:cubicBezTo>
                    <a:pt x="34" y="8"/>
                    <a:pt x="28" y="3"/>
                    <a:pt x="22" y="1"/>
                  </a:cubicBezTo>
                  <a:cubicBezTo>
                    <a:pt x="15" y="0"/>
                    <a:pt x="7" y="3"/>
                    <a:pt x="3" y="9"/>
                  </a:cubicBezTo>
                  <a:cubicBezTo>
                    <a:pt x="1" y="12"/>
                    <a:pt x="0" y="17"/>
                    <a:pt x="0" y="22"/>
                  </a:cubicBezTo>
                  <a:cubicBezTo>
                    <a:pt x="2" y="30"/>
                    <a:pt x="10" y="36"/>
                    <a:pt x="18" y="36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0" name="圆角矩形 4"/>
          <p:cNvSpPr>
            <a:spLocks noChangeArrowheads="1"/>
          </p:cNvSpPr>
          <p:nvPr/>
        </p:nvSpPr>
        <p:spPr bwMode="auto">
          <a:xfrm>
            <a:off x="2172558" y="3239145"/>
            <a:ext cx="7901340" cy="2142323"/>
          </a:xfrm>
          <a:prstGeom prst="roundRect">
            <a:avLst>
              <a:gd name="adj" fmla="val 12852"/>
            </a:avLst>
          </a:prstGeom>
          <a:noFill/>
          <a:ln w="76200" cmpd="sng">
            <a:solidFill>
              <a:srgbClr val="1780D4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457200" indent="-4572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避免开关天线</a:t>
            </a:r>
            <a:endParaRPr lang="en-US" altLang="zh-CN" sz="2800" b="1" dirty="0" smtClean="0">
              <a:solidFill>
                <a:srgbClr val="1780D4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不增加硬件复杂度</a:t>
            </a:r>
            <a:r>
              <a:rPr lang="zh-CN" altLang="en-US" sz="2800" b="1" dirty="0" smtClean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的条件下进行波束拓宽</a:t>
            </a:r>
            <a:endParaRPr lang="zh-CN" altLang="en-US" sz="2800" b="1" dirty="0">
              <a:solidFill>
                <a:srgbClr val="1780D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展望</a:t>
            </a:r>
          </a:p>
        </p:txBody>
      </p:sp>
    </p:spTree>
    <p:extLst>
      <p:ext uri="{BB962C8B-B14F-4D97-AF65-F5344CB8AC3E}">
        <p14:creationId xmlns:p14="http://schemas.microsoft.com/office/powerpoint/2010/main" val="42301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4430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flip dir="r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 flipH="1">
            <a:off x="4295304" y="3198497"/>
            <a:ext cx="340089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4482326" y="2275167"/>
            <a:ext cx="29546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dirty="0" smtClean="0">
                <a:solidFill>
                  <a:srgbClr val="2294E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课题概述</a:t>
            </a:r>
            <a:endParaRPr lang="zh-CN" altLang="en-US" sz="5400" dirty="0">
              <a:solidFill>
                <a:srgbClr val="2294E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流程图: 联系 13"/>
          <p:cNvSpPr/>
          <p:nvPr/>
        </p:nvSpPr>
        <p:spPr>
          <a:xfrm>
            <a:off x="4295303" y="3533620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50602" y="3387720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课题背景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流程图: 联系 16"/>
          <p:cNvSpPr/>
          <p:nvPr/>
        </p:nvSpPr>
        <p:spPr>
          <a:xfrm>
            <a:off x="4295304" y="4080036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50602" y="3934136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目标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流程图: 联系 18"/>
          <p:cNvSpPr/>
          <p:nvPr/>
        </p:nvSpPr>
        <p:spPr>
          <a:xfrm>
            <a:off x="4295304" y="4614068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50602" y="4468168"/>
            <a:ext cx="3124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研究现状</a:t>
            </a:r>
            <a:endParaRPr lang="zh-CN" altLang="en-US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63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00"/>
                            </p:stCondLst>
                            <p:childTnLst>
                              <p:par>
                                <p:cTn id="3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4" grpId="0" animBg="1"/>
      <p:bldP spid="3" grpId="0"/>
      <p:bldP spid="17" grpId="0" animBg="1"/>
      <p:bldP spid="18" grpId="0"/>
      <p:bldP spid="19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50143" y="2512716"/>
            <a:ext cx="873578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减小</a:t>
            </a:r>
            <a:r>
              <a:rPr lang="zh-CN" altLang="zh-CN" sz="2800" b="1" dirty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毫米波通信的传输</a:t>
            </a:r>
            <a:r>
              <a:rPr lang="zh-CN" altLang="zh-CN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衰减</a:t>
            </a:r>
            <a:endParaRPr lang="en-US" altLang="zh-CN" sz="2800" b="1" dirty="0" smtClean="0">
              <a:solidFill>
                <a:srgbClr val="2294EE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采用</a:t>
            </a:r>
            <a:r>
              <a:rPr lang="zh-CN" altLang="zh-CN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zh-CN" sz="2800" b="1" dirty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天线阵列的</a:t>
            </a:r>
            <a:r>
              <a:rPr lang="zh-CN" altLang="zh-CN" sz="2800" b="1" dirty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波束赋形</a:t>
            </a:r>
            <a:r>
              <a:rPr lang="zh-CN" altLang="zh-CN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技术</a:t>
            </a:r>
            <a:endParaRPr lang="en-US" altLang="zh-CN" sz="2800" b="1" dirty="0" smtClean="0">
              <a:solidFill>
                <a:srgbClr val="FF93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从码本中</a:t>
            </a:r>
            <a:r>
              <a:rPr lang="zh-CN" altLang="en-US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搜选</a:t>
            </a:r>
            <a:r>
              <a:rPr lang="zh-CN" altLang="zh-CN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最佳</a:t>
            </a:r>
            <a:r>
              <a:rPr lang="zh-CN" altLang="zh-CN" sz="2800" b="1" dirty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天线权重向量</a:t>
            </a:r>
            <a:r>
              <a:rPr lang="zh-CN" altLang="zh-CN" sz="2800" b="1" dirty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以获得更高接收</a:t>
            </a:r>
            <a:r>
              <a:rPr lang="zh-CN" altLang="zh-CN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rPr>
              <a:t>信噪比</a:t>
            </a:r>
            <a:endParaRPr lang="zh-CN" altLang="en-US" sz="2800" b="1" dirty="0">
              <a:solidFill>
                <a:srgbClr val="2294E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900338" y="1632765"/>
            <a:ext cx="1948568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课题背景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课题背景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" name="燕尾形 4"/>
          <p:cNvSpPr/>
          <p:nvPr/>
        </p:nvSpPr>
        <p:spPr>
          <a:xfrm>
            <a:off x="1804621" y="2807796"/>
            <a:ext cx="216000" cy="216000"/>
          </a:xfrm>
          <a:prstGeom prst="chevron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燕尾形 5"/>
          <p:cNvSpPr/>
          <p:nvPr/>
        </p:nvSpPr>
        <p:spPr>
          <a:xfrm>
            <a:off x="1804621" y="3436938"/>
            <a:ext cx="216000" cy="216000"/>
          </a:xfrm>
          <a:prstGeom prst="chevron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燕尾形 6"/>
          <p:cNvSpPr/>
          <p:nvPr/>
        </p:nvSpPr>
        <p:spPr>
          <a:xfrm>
            <a:off x="1804621" y="4103196"/>
            <a:ext cx="216000" cy="216000"/>
          </a:xfrm>
          <a:prstGeom prst="chevron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39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newsflash/>
      </p:transition>
    </mc:Choice>
    <mc:Fallback xmlns="">
      <p:transition spd="med">
        <p:newsflash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研究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目标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900338" y="1632765"/>
            <a:ext cx="1948568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研究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目标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29088" y="3462534"/>
            <a:ext cx="2864987" cy="3043192"/>
            <a:chOff x="4171950" y="1535113"/>
            <a:chExt cx="4645025" cy="4933950"/>
          </a:xfrm>
        </p:grpSpPr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4171950" y="1817688"/>
              <a:ext cx="4645025" cy="4651375"/>
              <a:chOff x="0" y="0"/>
              <a:chExt cx="4644827" cy="3876085"/>
            </a:xfrm>
          </p:grpSpPr>
          <p:sp>
            <p:nvSpPr>
              <p:cNvPr id="20" name="椭圆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644827" cy="387608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1" name="任意多边形 5"/>
              <p:cNvSpPr>
                <a:spLocks noChangeArrowheads="1"/>
              </p:cNvSpPr>
              <p:nvPr/>
            </p:nvSpPr>
            <p:spPr bwMode="auto">
              <a:xfrm>
                <a:off x="714345" y="1938043"/>
                <a:ext cx="3497114" cy="1392025"/>
              </a:xfrm>
              <a:custGeom>
                <a:avLst/>
                <a:gdLst>
                  <a:gd name="T0" fmla="*/ 0 w 3473532"/>
                  <a:gd name="T1" fmla="*/ 0 h 1392382"/>
                  <a:gd name="T2" fmla="*/ 101625 w 3473532"/>
                  <a:gd name="T3" fmla="*/ 379913 h 1392382"/>
                  <a:gd name="T4" fmla="*/ 257052 w 3473532"/>
                  <a:gd name="T5" fmla="*/ 688592 h 1392382"/>
                  <a:gd name="T6" fmla="*/ 490194 w 3473532"/>
                  <a:gd name="T7" fmla="*/ 943846 h 1392382"/>
                  <a:gd name="T8" fmla="*/ 777136 w 3473532"/>
                  <a:gd name="T9" fmla="*/ 1145675 h 1392382"/>
                  <a:gd name="T10" fmla="*/ 1117881 w 3473532"/>
                  <a:gd name="T11" fmla="*/ 1288143 h 1392382"/>
                  <a:gd name="T12" fmla="*/ 1530361 w 3473532"/>
                  <a:gd name="T13" fmla="*/ 1371248 h 1392382"/>
                  <a:gd name="T14" fmla="*/ 1990665 w 3473532"/>
                  <a:gd name="T15" fmla="*/ 1377185 h 1392382"/>
                  <a:gd name="T16" fmla="*/ 2409123 w 3473532"/>
                  <a:gd name="T17" fmla="*/ 1282206 h 1392382"/>
                  <a:gd name="T18" fmla="*/ 2773779 w 3473532"/>
                  <a:gd name="T19" fmla="*/ 1127867 h 1392382"/>
                  <a:gd name="T20" fmla="*/ 3066701 w 3473532"/>
                  <a:gd name="T21" fmla="*/ 914166 h 1392382"/>
                  <a:gd name="T22" fmla="*/ 3317776 w 3473532"/>
                  <a:gd name="T23" fmla="*/ 605486 h 1392382"/>
                  <a:gd name="T24" fmla="*/ 3431357 w 3473532"/>
                  <a:gd name="T25" fmla="*/ 338360 h 1392382"/>
                  <a:gd name="T26" fmla="*/ 3497114 w 3473532"/>
                  <a:gd name="T27" fmla="*/ 23745 h 1392382"/>
                  <a:gd name="T28" fmla="*/ 0 w 3473532"/>
                  <a:gd name="T29" fmla="*/ 0 h 13923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473532"/>
                  <a:gd name="T46" fmla="*/ 0 h 1392382"/>
                  <a:gd name="T47" fmla="*/ 3473532 w 3473532"/>
                  <a:gd name="T48" fmla="*/ 1392382 h 139238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473532" h="1392382">
                    <a:moveTo>
                      <a:pt x="0" y="0"/>
                    </a:moveTo>
                    <a:cubicBezTo>
                      <a:pt x="29193" y="132607"/>
                      <a:pt x="58387" y="265215"/>
                      <a:pt x="100940" y="380010"/>
                    </a:cubicBezTo>
                    <a:cubicBezTo>
                      <a:pt x="143493" y="494805"/>
                      <a:pt x="190994" y="594756"/>
                      <a:pt x="255319" y="688769"/>
                    </a:cubicBezTo>
                    <a:cubicBezTo>
                      <a:pt x="319644" y="782782"/>
                      <a:pt x="400792" y="867888"/>
                      <a:pt x="486888" y="944088"/>
                    </a:cubicBezTo>
                    <a:cubicBezTo>
                      <a:pt x="572984" y="1020288"/>
                      <a:pt x="667987" y="1088572"/>
                      <a:pt x="771896" y="1145969"/>
                    </a:cubicBezTo>
                    <a:cubicBezTo>
                      <a:pt x="875805" y="1203366"/>
                      <a:pt x="985652" y="1250868"/>
                      <a:pt x="1110343" y="1288473"/>
                    </a:cubicBezTo>
                    <a:cubicBezTo>
                      <a:pt x="1235034" y="1326078"/>
                      <a:pt x="1375558" y="1356756"/>
                      <a:pt x="1520041" y="1371600"/>
                    </a:cubicBezTo>
                    <a:cubicBezTo>
                      <a:pt x="1664524" y="1386444"/>
                      <a:pt x="1831768" y="1392382"/>
                      <a:pt x="1977241" y="1377538"/>
                    </a:cubicBezTo>
                    <a:cubicBezTo>
                      <a:pt x="2122714" y="1362694"/>
                      <a:pt x="2263239" y="1324099"/>
                      <a:pt x="2392878" y="1282535"/>
                    </a:cubicBezTo>
                    <a:cubicBezTo>
                      <a:pt x="2522517" y="1240971"/>
                      <a:pt x="2646218" y="1189512"/>
                      <a:pt x="2755075" y="1128156"/>
                    </a:cubicBezTo>
                    <a:cubicBezTo>
                      <a:pt x="2863932" y="1066800"/>
                      <a:pt x="2955966" y="1001486"/>
                      <a:pt x="3046021" y="914400"/>
                    </a:cubicBezTo>
                    <a:cubicBezTo>
                      <a:pt x="3136076" y="827314"/>
                      <a:pt x="3235037" y="701633"/>
                      <a:pt x="3295403" y="605641"/>
                    </a:cubicBezTo>
                    <a:cubicBezTo>
                      <a:pt x="3355769" y="509649"/>
                      <a:pt x="3378530" y="435429"/>
                      <a:pt x="3408218" y="338447"/>
                    </a:cubicBezTo>
                    <a:cubicBezTo>
                      <a:pt x="3437906" y="241465"/>
                      <a:pt x="3455719" y="132608"/>
                      <a:pt x="3473532" y="2375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椭圆 6"/>
              <p:cNvSpPr>
                <a:spLocks noChangeArrowheads="1"/>
              </p:cNvSpPr>
              <p:nvPr/>
            </p:nvSpPr>
            <p:spPr bwMode="auto">
              <a:xfrm>
                <a:off x="696883" y="404751"/>
                <a:ext cx="3538386" cy="2690402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3" name="椭圆 7"/>
              <p:cNvSpPr>
                <a:spLocks noChangeArrowheads="1"/>
              </p:cNvSpPr>
              <p:nvPr/>
            </p:nvSpPr>
            <p:spPr bwMode="auto">
              <a:xfrm>
                <a:off x="954047" y="547605"/>
                <a:ext cx="3025646" cy="22920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4" name="椭圆 8"/>
              <p:cNvSpPr>
                <a:spLocks noChangeArrowheads="1"/>
              </p:cNvSpPr>
              <p:nvPr/>
            </p:nvSpPr>
            <p:spPr bwMode="auto">
              <a:xfrm>
                <a:off x="1230261" y="707917"/>
                <a:ext cx="2470045" cy="1865029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5" name="椭圆 9"/>
              <p:cNvSpPr>
                <a:spLocks noChangeArrowheads="1"/>
              </p:cNvSpPr>
              <p:nvPr/>
            </p:nvSpPr>
            <p:spPr bwMode="auto">
              <a:xfrm>
                <a:off x="1533460" y="892039"/>
                <a:ext cx="1869995" cy="14126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6" name="椭圆 10"/>
              <p:cNvSpPr>
                <a:spLocks noChangeArrowheads="1"/>
              </p:cNvSpPr>
              <p:nvPr/>
            </p:nvSpPr>
            <p:spPr bwMode="auto">
              <a:xfrm>
                <a:off x="1836660" y="1099971"/>
                <a:ext cx="1258833" cy="938069"/>
              </a:xfrm>
              <a:prstGeom prst="ellipse">
                <a:avLst/>
              </a:prstGeom>
              <a:gradFill rotWithShape="1">
                <a:gsLst>
                  <a:gs pos="0">
                    <a:srgbClr val="00416F"/>
                  </a:gs>
                  <a:gs pos="50000">
                    <a:srgbClr val="005DA0"/>
                  </a:gs>
                  <a:gs pos="100000">
                    <a:srgbClr val="0070C0"/>
                  </a:gs>
                </a:gsLst>
                <a:lin ang="13500000" scaled="1"/>
              </a:gradFill>
              <a:ln w="952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7" name="椭圆 11"/>
              <p:cNvSpPr>
                <a:spLocks noChangeArrowheads="1"/>
              </p:cNvSpPr>
              <p:nvPr/>
            </p:nvSpPr>
            <p:spPr bwMode="auto">
              <a:xfrm>
                <a:off x="2144622" y="1319012"/>
                <a:ext cx="641323" cy="487288"/>
              </a:xfrm>
              <a:prstGeom prst="ellipse">
                <a:avLst/>
              </a:prstGeom>
              <a:solidFill>
                <a:srgbClr val="C00000"/>
              </a:solidFill>
              <a:ln w="28575">
                <a:solidFill>
                  <a:srgbClr val="FFFFFF"/>
                </a:solidFill>
                <a:bevel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9F9F9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8" name="任意多边形 25"/>
              <p:cNvSpPr>
                <a:spLocks noChangeArrowheads="1"/>
              </p:cNvSpPr>
              <p:nvPr/>
            </p:nvSpPr>
            <p:spPr bwMode="auto">
              <a:xfrm>
                <a:off x="1722312" y="529383"/>
                <a:ext cx="2520363" cy="2574152"/>
              </a:xfrm>
              <a:custGeom>
                <a:avLst/>
                <a:gdLst>
                  <a:gd name="T0" fmla="*/ 0 w 2520363"/>
                  <a:gd name="T1" fmla="*/ 2443522 h 2574152"/>
                  <a:gd name="T2" fmla="*/ 353465 w 2520363"/>
                  <a:gd name="T3" fmla="*/ 2535730 h 2574152"/>
                  <a:gd name="T4" fmla="*/ 714615 w 2520363"/>
                  <a:gd name="T5" fmla="*/ 2574152 h 2574152"/>
                  <a:gd name="T6" fmla="*/ 1152609 w 2520363"/>
                  <a:gd name="T7" fmla="*/ 2535730 h 2574152"/>
                  <a:gd name="T8" fmla="*/ 1582915 w 2520363"/>
                  <a:gd name="T9" fmla="*/ 2412786 h 2574152"/>
                  <a:gd name="T10" fmla="*/ 1944064 w 2520363"/>
                  <a:gd name="T11" fmla="*/ 2220686 h 2574152"/>
                  <a:gd name="T12" fmla="*/ 2228371 w 2520363"/>
                  <a:gd name="T13" fmla="*/ 1967113 h 2574152"/>
                  <a:gd name="T14" fmla="*/ 2389735 w 2520363"/>
                  <a:gd name="T15" fmla="*/ 1721224 h 2574152"/>
                  <a:gd name="T16" fmla="*/ 2489627 w 2520363"/>
                  <a:gd name="T17" fmla="*/ 1444599 h 2574152"/>
                  <a:gd name="T18" fmla="*/ 2504995 w 2520363"/>
                  <a:gd name="T19" fmla="*/ 1091133 h 2574152"/>
                  <a:gd name="T20" fmla="*/ 2397419 w 2520363"/>
                  <a:gd name="T21" fmla="*/ 760720 h 2574152"/>
                  <a:gd name="T22" fmla="*/ 2213001 w 2520363"/>
                  <a:gd name="T23" fmla="*/ 484095 h 2574152"/>
                  <a:gd name="T24" fmla="*/ 1874908 w 2520363"/>
                  <a:gd name="T25" fmla="*/ 199785 h 2574152"/>
                  <a:gd name="T26" fmla="*/ 1475338 w 2520363"/>
                  <a:gd name="T27" fmla="*/ 0 h 2574152"/>
                  <a:gd name="T28" fmla="*/ 715255 w 2520363"/>
                  <a:gd name="T29" fmla="*/ 1058476 h 2574152"/>
                  <a:gd name="T30" fmla="*/ 0 w 2520363"/>
                  <a:gd name="T31" fmla="*/ 2443522 h 257415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520363"/>
                  <a:gd name="T49" fmla="*/ 0 h 2574152"/>
                  <a:gd name="T50" fmla="*/ 2520363 w 2520363"/>
                  <a:gd name="T51" fmla="*/ 2574152 h 257415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520363" h="2574152">
                    <a:moveTo>
                      <a:pt x="0" y="2443523"/>
                    </a:moveTo>
                    <a:cubicBezTo>
                      <a:pt x="117181" y="2478741"/>
                      <a:pt x="234363" y="2513960"/>
                      <a:pt x="353465" y="2535731"/>
                    </a:cubicBezTo>
                    <a:cubicBezTo>
                      <a:pt x="472567" y="2557502"/>
                      <a:pt x="581425" y="2574152"/>
                      <a:pt x="714615" y="2574152"/>
                    </a:cubicBezTo>
                    <a:cubicBezTo>
                      <a:pt x="847805" y="2574152"/>
                      <a:pt x="1007889" y="2562625"/>
                      <a:pt x="1152605" y="2535731"/>
                    </a:cubicBezTo>
                    <a:cubicBezTo>
                      <a:pt x="1297321" y="2508837"/>
                      <a:pt x="1451002" y="2465294"/>
                      <a:pt x="1582911" y="2412787"/>
                    </a:cubicBezTo>
                    <a:cubicBezTo>
                      <a:pt x="1714820" y="2360280"/>
                      <a:pt x="1836484" y="2294965"/>
                      <a:pt x="1944060" y="2220686"/>
                    </a:cubicBezTo>
                    <a:cubicBezTo>
                      <a:pt x="2051636" y="2146407"/>
                      <a:pt x="2154091" y="2050357"/>
                      <a:pt x="2228370" y="1967113"/>
                    </a:cubicBezTo>
                    <a:cubicBezTo>
                      <a:pt x="2302649" y="1883869"/>
                      <a:pt x="2346191" y="1808310"/>
                      <a:pt x="2389734" y="1721224"/>
                    </a:cubicBezTo>
                    <a:cubicBezTo>
                      <a:pt x="2433277" y="1634138"/>
                      <a:pt x="2470417" y="1549614"/>
                      <a:pt x="2489627" y="1444599"/>
                    </a:cubicBezTo>
                    <a:cubicBezTo>
                      <a:pt x="2508837" y="1339584"/>
                      <a:pt x="2520363" y="1205113"/>
                      <a:pt x="2504995" y="1091133"/>
                    </a:cubicBezTo>
                    <a:cubicBezTo>
                      <a:pt x="2489627" y="977153"/>
                      <a:pt x="2446084" y="861893"/>
                      <a:pt x="2397418" y="760720"/>
                    </a:cubicBezTo>
                    <a:cubicBezTo>
                      <a:pt x="2348752" y="659547"/>
                      <a:pt x="2300086" y="577584"/>
                      <a:pt x="2213001" y="484095"/>
                    </a:cubicBezTo>
                    <a:cubicBezTo>
                      <a:pt x="2125916" y="390606"/>
                      <a:pt x="1997849" y="280468"/>
                      <a:pt x="1874904" y="199785"/>
                    </a:cubicBezTo>
                    <a:cubicBezTo>
                      <a:pt x="1751960" y="119103"/>
                      <a:pt x="1667435" y="85165"/>
                      <a:pt x="1475334" y="0"/>
                    </a:cubicBezTo>
                    <a:lnTo>
                      <a:pt x="715255" y="1058476"/>
                    </a:lnTo>
                    <a:lnTo>
                      <a:pt x="0" y="2443523"/>
                    </a:lnTo>
                    <a:close/>
                  </a:path>
                </a:pathLst>
              </a:custGeom>
              <a:solidFill>
                <a:srgbClr val="FFFFFF">
                  <a:alpha val="705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任意多边形 26"/>
              <p:cNvSpPr>
                <a:spLocks noChangeArrowheads="1"/>
              </p:cNvSpPr>
              <p:nvPr/>
            </p:nvSpPr>
            <p:spPr bwMode="auto">
              <a:xfrm>
                <a:off x="2452295" y="621592"/>
                <a:ext cx="1775012" cy="1114185"/>
              </a:xfrm>
              <a:custGeom>
                <a:avLst/>
                <a:gdLst>
                  <a:gd name="T0" fmla="*/ 0 w 1775012"/>
                  <a:gd name="T1" fmla="*/ 968188 h 1114185"/>
                  <a:gd name="T2" fmla="*/ 1775012 w 1775012"/>
                  <a:gd name="T3" fmla="*/ 1114185 h 1114185"/>
                  <a:gd name="T4" fmla="*/ 1759644 w 1775012"/>
                  <a:gd name="T5" fmla="*/ 929768 h 1114185"/>
                  <a:gd name="T6" fmla="*/ 1682803 w 1775012"/>
                  <a:gd name="T7" fmla="*/ 668511 h 1114185"/>
                  <a:gd name="T8" fmla="*/ 1483018 w 1775012"/>
                  <a:gd name="T9" fmla="*/ 376517 h 1114185"/>
                  <a:gd name="T10" fmla="*/ 1252497 w 1775012"/>
                  <a:gd name="T11" fmla="*/ 176733 h 1114185"/>
                  <a:gd name="T12" fmla="*/ 945136 w 1775012"/>
                  <a:gd name="T13" fmla="*/ 0 h 1114185"/>
                  <a:gd name="T14" fmla="*/ 0 w 1775012"/>
                  <a:gd name="T15" fmla="*/ 968188 h 111418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75012"/>
                  <a:gd name="T25" fmla="*/ 0 h 1114185"/>
                  <a:gd name="T26" fmla="*/ 1775012 w 1775012"/>
                  <a:gd name="T27" fmla="*/ 1114185 h 111418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75012" h="1114185">
                    <a:moveTo>
                      <a:pt x="0" y="968188"/>
                    </a:moveTo>
                    <a:lnTo>
                      <a:pt x="1775012" y="1114185"/>
                    </a:lnTo>
                    <a:cubicBezTo>
                      <a:pt x="1769889" y="1052713"/>
                      <a:pt x="1775012" y="1004047"/>
                      <a:pt x="1759644" y="929768"/>
                    </a:cubicBezTo>
                    <a:cubicBezTo>
                      <a:pt x="1744276" y="855489"/>
                      <a:pt x="1728907" y="760720"/>
                      <a:pt x="1682803" y="668511"/>
                    </a:cubicBezTo>
                    <a:cubicBezTo>
                      <a:pt x="1636699" y="576303"/>
                      <a:pt x="1554736" y="458480"/>
                      <a:pt x="1483018" y="376517"/>
                    </a:cubicBezTo>
                    <a:cubicBezTo>
                      <a:pt x="1411300" y="294554"/>
                      <a:pt x="1342144" y="239486"/>
                      <a:pt x="1252497" y="176733"/>
                    </a:cubicBezTo>
                    <a:cubicBezTo>
                      <a:pt x="1162850" y="113980"/>
                      <a:pt x="1053993" y="56990"/>
                      <a:pt x="945136" y="0"/>
                    </a:cubicBezTo>
                    <a:lnTo>
                      <a:pt x="0" y="968188"/>
                    </a:lnTo>
                    <a:close/>
                  </a:path>
                </a:pathLst>
              </a:custGeom>
              <a:solidFill>
                <a:srgbClr val="FFFFFF">
                  <a:alpha val="705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" name="任意多边形 29"/>
              <p:cNvSpPr>
                <a:spLocks noChangeArrowheads="1"/>
              </p:cNvSpPr>
              <p:nvPr/>
            </p:nvSpPr>
            <p:spPr bwMode="auto">
              <a:xfrm>
                <a:off x="2638004" y="2103930"/>
                <a:ext cx="1537487" cy="1213806"/>
              </a:xfrm>
              <a:custGeom>
                <a:avLst/>
                <a:gdLst>
                  <a:gd name="T0" fmla="*/ 1537487 w 1537487"/>
                  <a:gd name="T1" fmla="*/ 0 h 1213806"/>
                  <a:gd name="T2" fmla="*/ 1488934 w 1537487"/>
                  <a:gd name="T3" fmla="*/ 194209 h 1213806"/>
                  <a:gd name="T4" fmla="*/ 1391830 w 1537487"/>
                  <a:gd name="T5" fmla="*/ 428878 h 1213806"/>
                  <a:gd name="T6" fmla="*/ 1229989 w 1537487"/>
                  <a:gd name="T7" fmla="*/ 655455 h 1213806"/>
                  <a:gd name="T8" fmla="*/ 995320 w 1537487"/>
                  <a:gd name="T9" fmla="*/ 865848 h 1213806"/>
                  <a:gd name="T10" fmla="*/ 712099 w 1537487"/>
                  <a:gd name="T11" fmla="*/ 1019597 h 1213806"/>
                  <a:gd name="T12" fmla="*/ 372233 w 1537487"/>
                  <a:gd name="T13" fmla="*/ 1140977 h 1213806"/>
                  <a:gd name="T14" fmla="*/ 0 w 1537487"/>
                  <a:gd name="T15" fmla="*/ 1213806 h 1213806"/>
                  <a:gd name="T16" fmla="*/ 337168 w 1537487"/>
                  <a:gd name="T17" fmla="*/ 1039827 h 1213806"/>
                  <a:gd name="T18" fmla="*/ 542166 w 1537487"/>
                  <a:gd name="T19" fmla="*/ 882032 h 1213806"/>
                  <a:gd name="T20" fmla="*/ 663547 w 1537487"/>
                  <a:gd name="T21" fmla="*/ 841572 h 1213806"/>
                  <a:gd name="T22" fmla="*/ 922492 w 1537487"/>
                  <a:gd name="T23" fmla="*/ 720191 h 1213806"/>
                  <a:gd name="T24" fmla="*/ 1132885 w 1537487"/>
                  <a:gd name="T25" fmla="*/ 566443 h 1213806"/>
                  <a:gd name="T26" fmla="*/ 1286633 w 1537487"/>
                  <a:gd name="T27" fmla="*/ 420786 h 1213806"/>
                  <a:gd name="T28" fmla="*/ 1432290 w 1537487"/>
                  <a:gd name="T29" fmla="*/ 234669 h 1213806"/>
                  <a:gd name="T30" fmla="*/ 1537487 w 1537487"/>
                  <a:gd name="T31" fmla="*/ 0 h 12138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37487"/>
                  <a:gd name="T49" fmla="*/ 0 h 1213806"/>
                  <a:gd name="T50" fmla="*/ 1537487 w 1537487"/>
                  <a:gd name="T51" fmla="*/ 1213806 h 121380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37487" h="1213806">
                    <a:moveTo>
                      <a:pt x="1537487" y="0"/>
                    </a:moveTo>
                    <a:cubicBezTo>
                      <a:pt x="1525348" y="61364"/>
                      <a:pt x="1513210" y="122729"/>
                      <a:pt x="1488934" y="194209"/>
                    </a:cubicBezTo>
                    <a:cubicBezTo>
                      <a:pt x="1464658" y="265689"/>
                      <a:pt x="1434987" y="352004"/>
                      <a:pt x="1391830" y="428878"/>
                    </a:cubicBezTo>
                    <a:cubicBezTo>
                      <a:pt x="1348673" y="505752"/>
                      <a:pt x="1296074" y="582627"/>
                      <a:pt x="1229989" y="655455"/>
                    </a:cubicBezTo>
                    <a:cubicBezTo>
                      <a:pt x="1163904" y="728283"/>
                      <a:pt x="1081635" y="805158"/>
                      <a:pt x="995320" y="865848"/>
                    </a:cubicBezTo>
                    <a:cubicBezTo>
                      <a:pt x="909005" y="926538"/>
                      <a:pt x="815947" y="973742"/>
                      <a:pt x="712099" y="1019597"/>
                    </a:cubicBezTo>
                    <a:cubicBezTo>
                      <a:pt x="608251" y="1065452"/>
                      <a:pt x="490916" y="1108609"/>
                      <a:pt x="372233" y="1140977"/>
                    </a:cubicBezTo>
                    <a:cubicBezTo>
                      <a:pt x="253550" y="1173345"/>
                      <a:pt x="66085" y="1203017"/>
                      <a:pt x="0" y="1213806"/>
                    </a:cubicBezTo>
                    <a:cubicBezTo>
                      <a:pt x="134867" y="1157162"/>
                      <a:pt x="246807" y="1095123"/>
                      <a:pt x="337168" y="1039827"/>
                    </a:cubicBezTo>
                    <a:cubicBezTo>
                      <a:pt x="427529" y="984531"/>
                      <a:pt x="513844" y="909005"/>
                      <a:pt x="542166" y="882032"/>
                    </a:cubicBezTo>
                    <a:cubicBezTo>
                      <a:pt x="582626" y="868545"/>
                      <a:pt x="600159" y="868545"/>
                      <a:pt x="663547" y="841572"/>
                    </a:cubicBezTo>
                    <a:cubicBezTo>
                      <a:pt x="726935" y="814599"/>
                      <a:pt x="844269" y="766046"/>
                      <a:pt x="922492" y="720191"/>
                    </a:cubicBezTo>
                    <a:cubicBezTo>
                      <a:pt x="1000715" y="674336"/>
                      <a:pt x="1072195" y="616344"/>
                      <a:pt x="1132885" y="566443"/>
                    </a:cubicBezTo>
                    <a:cubicBezTo>
                      <a:pt x="1193575" y="516542"/>
                      <a:pt x="1236732" y="476082"/>
                      <a:pt x="1286633" y="420786"/>
                    </a:cubicBezTo>
                    <a:cubicBezTo>
                      <a:pt x="1336534" y="365490"/>
                      <a:pt x="1391830" y="302103"/>
                      <a:pt x="1432290" y="234669"/>
                    </a:cubicBezTo>
                    <a:lnTo>
                      <a:pt x="1537487" y="0"/>
                    </a:lnTo>
                    <a:close/>
                  </a:path>
                </a:pathLst>
              </a:custGeom>
              <a:solidFill>
                <a:srgbClr val="FFFFFF">
                  <a:alpha val="9804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3" name="Group 19"/>
            <p:cNvGrpSpPr>
              <a:grpSpLocks/>
            </p:cNvGrpSpPr>
            <p:nvPr/>
          </p:nvGrpSpPr>
          <p:grpSpPr bwMode="auto">
            <a:xfrm>
              <a:off x="6605588" y="1535113"/>
              <a:ext cx="1865312" cy="2176462"/>
              <a:chOff x="0" y="0"/>
              <a:chExt cx="1864780" cy="1812648"/>
            </a:xfrm>
          </p:grpSpPr>
          <p:sp>
            <p:nvSpPr>
              <p:cNvPr id="14" name="任意多边形 16"/>
              <p:cNvSpPr>
                <a:spLocks/>
              </p:cNvSpPr>
              <p:nvPr/>
            </p:nvSpPr>
            <p:spPr bwMode="auto">
              <a:xfrm>
                <a:off x="1282334" y="199994"/>
                <a:ext cx="582446" cy="395228"/>
              </a:xfrm>
              <a:custGeom>
                <a:avLst/>
                <a:gdLst>
                  <a:gd name="T0" fmla="*/ 368704 w 582864"/>
                  <a:gd name="T1" fmla="*/ 38118 h 395037"/>
                  <a:gd name="T2" fmla="*/ 460880 w 582864"/>
                  <a:gd name="T3" fmla="*/ 6019 h 395037"/>
                  <a:gd name="T4" fmla="*/ 549048 w 582864"/>
                  <a:gd name="T5" fmla="*/ 2007 h 395037"/>
                  <a:gd name="T6" fmla="*/ 581110 w 582864"/>
                  <a:gd name="T7" fmla="*/ 18057 h 395037"/>
                  <a:gd name="T8" fmla="*/ 557064 w 582864"/>
                  <a:gd name="T9" fmla="*/ 66206 h 395037"/>
                  <a:gd name="T10" fmla="*/ 484926 w 582864"/>
                  <a:gd name="T11" fmla="*/ 142443 h 395037"/>
                  <a:gd name="T12" fmla="*/ 368704 w 582864"/>
                  <a:gd name="T13" fmla="*/ 226705 h 395037"/>
                  <a:gd name="T14" fmla="*/ 0 w 582864"/>
                  <a:gd name="T15" fmla="*/ 395228 h 395037"/>
                  <a:gd name="T16" fmla="*/ 368704 w 582864"/>
                  <a:gd name="T17" fmla="*/ 38118 h 39503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82864"/>
                  <a:gd name="T28" fmla="*/ 0 h 395037"/>
                  <a:gd name="T29" fmla="*/ 582864 w 582864"/>
                  <a:gd name="T30" fmla="*/ 395037 h 39503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82864" h="395037">
                    <a:moveTo>
                      <a:pt x="368969" y="38100"/>
                    </a:moveTo>
                    <a:cubicBezTo>
                      <a:pt x="400050" y="25066"/>
                      <a:pt x="431132" y="12032"/>
                      <a:pt x="461211" y="6016"/>
                    </a:cubicBezTo>
                    <a:cubicBezTo>
                      <a:pt x="491290" y="0"/>
                      <a:pt x="529389" y="1"/>
                      <a:pt x="549442" y="2006"/>
                    </a:cubicBezTo>
                    <a:cubicBezTo>
                      <a:pt x="569495" y="4011"/>
                      <a:pt x="580190" y="7353"/>
                      <a:pt x="581527" y="18048"/>
                    </a:cubicBezTo>
                    <a:cubicBezTo>
                      <a:pt x="582864" y="28743"/>
                      <a:pt x="573506" y="45453"/>
                      <a:pt x="557464" y="66174"/>
                    </a:cubicBezTo>
                    <a:cubicBezTo>
                      <a:pt x="541422" y="86895"/>
                      <a:pt x="516690" y="115637"/>
                      <a:pt x="485274" y="142374"/>
                    </a:cubicBezTo>
                    <a:cubicBezTo>
                      <a:pt x="453858" y="169111"/>
                      <a:pt x="449848" y="184485"/>
                      <a:pt x="368969" y="226595"/>
                    </a:cubicBezTo>
                    <a:cubicBezTo>
                      <a:pt x="288090" y="268705"/>
                      <a:pt x="144045" y="331871"/>
                      <a:pt x="0" y="395037"/>
                    </a:cubicBezTo>
                    <a:lnTo>
                      <a:pt x="368969" y="381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262626"/>
                  </a:gs>
                  <a:gs pos="12999">
                    <a:srgbClr val="7F7F7F"/>
                  </a:gs>
                  <a:gs pos="53000">
                    <a:srgbClr val="595959"/>
                  </a:gs>
                  <a:gs pos="100000">
                    <a:srgbClr val="595959"/>
                  </a:gs>
                </a:gsLst>
                <a:lin ang="11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5" name="任意多边形 17"/>
              <p:cNvSpPr>
                <a:spLocks/>
              </p:cNvSpPr>
              <p:nvPr/>
            </p:nvSpPr>
            <p:spPr bwMode="auto">
              <a:xfrm>
                <a:off x="1245832" y="0"/>
                <a:ext cx="415806" cy="558715"/>
              </a:xfrm>
              <a:custGeom>
                <a:avLst/>
                <a:gdLst>
                  <a:gd name="T0" fmla="*/ 0 w 415758"/>
                  <a:gd name="T1" fmla="*/ 558715 h 558800"/>
                  <a:gd name="T2" fmla="*/ 120329 w 415758"/>
                  <a:gd name="T3" fmla="*/ 270002 h 558800"/>
                  <a:gd name="T4" fmla="*/ 196538 w 415758"/>
                  <a:gd name="T5" fmla="*/ 161733 h 558800"/>
                  <a:gd name="T6" fmla="*/ 272746 w 415758"/>
                  <a:gd name="T7" fmla="*/ 73516 h 558800"/>
                  <a:gd name="T8" fmla="*/ 356977 w 415758"/>
                  <a:gd name="T9" fmla="*/ 9357 h 558800"/>
                  <a:gd name="T10" fmla="*/ 405110 w 415758"/>
                  <a:gd name="T11" fmla="*/ 17376 h 558800"/>
                  <a:gd name="T12" fmla="*/ 413132 w 415758"/>
                  <a:gd name="T13" fmla="*/ 109605 h 558800"/>
                  <a:gd name="T14" fmla="*/ 389066 w 415758"/>
                  <a:gd name="T15" fmla="*/ 225893 h 558800"/>
                  <a:gd name="T16" fmla="*/ 0 w 415758"/>
                  <a:gd name="T17" fmla="*/ 558715 h 5588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15758"/>
                  <a:gd name="T28" fmla="*/ 0 h 558800"/>
                  <a:gd name="T29" fmla="*/ 415758 w 415758"/>
                  <a:gd name="T30" fmla="*/ 558800 h 5588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15758" h="558800">
                    <a:moveTo>
                      <a:pt x="0" y="558800"/>
                    </a:moveTo>
                    <a:cubicBezTo>
                      <a:pt x="43781" y="447508"/>
                      <a:pt x="87563" y="336217"/>
                      <a:pt x="120315" y="270043"/>
                    </a:cubicBezTo>
                    <a:cubicBezTo>
                      <a:pt x="153067" y="203869"/>
                      <a:pt x="171115" y="194511"/>
                      <a:pt x="196515" y="161758"/>
                    </a:cubicBezTo>
                    <a:cubicBezTo>
                      <a:pt x="221915" y="129005"/>
                      <a:pt x="245978" y="98927"/>
                      <a:pt x="272715" y="73527"/>
                    </a:cubicBezTo>
                    <a:cubicBezTo>
                      <a:pt x="299452" y="48127"/>
                      <a:pt x="334878" y="18716"/>
                      <a:pt x="356936" y="9358"/>
                    </a:cubicBezTo>
                    <a:cubicBezTo>
                      <a:pt x="378994" y="0"/>
                      <a:pt x="395705" y="668"/>
                      <a:pt x="405063" y="17379"/>
                    </a:cubicBezTo>
                    <a:cubicBezTo>
                      <a:pt x="414421" y="34090"/>
                      <a:pt x="415758" y="74864"/>
                      <a:pt x="413084" y="109622"/>
                    </a:cubicBezTo>
                    <a:cubicBezTo>
                      <a:pt x="410410" y="144380"/>
                      <a:pt x="399715" y="185153"/>
                      <a:pt x="389021" y="225927"/>
                    </a:cubicBezTo>
                    <a:lnTo>
                      <a:pt x="0" y="5588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262626"/>
                  </a:gs>
                  <a:gs pos="12999">
                    <a:srgbClr val="7F7F7F"/>
                  </a:gs>
                  <a:gs pos="53000">
                    <a:srgbClr val="595959"/>
                  </a:gs>
                  <a:gs pos="100000">
                    <a:srgbClr val="595959"/>
                  </a:gs>
                </a:gsLst>
                <a:lin ang="11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任意多边形 18"/>
              <p:cNvSpPr>
                <a:spLocks noChangeArrowheads="1"/>
              </p:cNvSpPr>
              <p:nvPr/>
            </p:nvSpPr>
            <p:spPr bwMode="auto">
              <a:xfrm>
                <a:off x="1125216" y="160314"/>
                <a:ext cx="480876" cy="514271"/>
              </a:xfrm>
              <a:custGeom>
                <a:avLst/>
                <a:gdLst>
                  <a:gd name="T0" fmla="*/ 480876 w 481264"/>
                  <a:gd name="T1" fmla="*/ 73468 h 514685"/>
                  <a:gd name="T2" fmla="*/ 464847 w 481264"/>
                  <a:gd name="T3" fmla="*/ 25381 h 514685"/>
                  <a:gd name="T4" fmla="*/ 420767 w 481264"/>
                  <a:gd name="T5" fmla="*/ 1336 h 514685"/>
                  <a:gd name="T6" fmla="*/ 324591 w 481264"/>
                  <a:gd name="T7" fmla="*/ 21373 h 514685"/>
                  <a:gd name="T8" fmla="*/ 204373 w 481264"/>
                  <a:gd name="T9" fmla="*/ 129570 h 514685"/>
                  <a:gd name="T10" fmla="*/ 108198 w 481264"/>
                  <a:gd name="T11" fmla="*/ 249789 h 514685"/>
                  <a:gd name="T12" fmla="*/ 36067 w 481264"/>
                  <a:gd name="T13" fmla="*/ 378023 h 514685"/>
                  <a:gd name="T14" fmla="*/ 4008 w 481264"/>
                  <a:gd name="T15" fmla="*/ 478205 h 514685"/>
                  <a:gd name="T16" fmla="*/ 12022 w 481264"/>
                  <a:gd name="T17" fmla="*/ 514271 h 514685"/>
                  <a:gd name="T18" fmla="*/ 480876 w 481264"/>
                  <a:gd name="T19" fmla="*/ 73468 h 51468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81264"/>
                  <a:gd name="T31" fmla="*/ 0 h 514685"/>
                  <a:gd name="T32" fmla="*/ 481264 w 481264"/>
                  <a:gd name="T33" fmla="*/ 514685 h 51468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81264" h="514685">
                    <a:moveTo>
                      <a:pt x="481264" y="73527"/>
                    </a:moveTo>
                    <a:cubicBezTo>
                      <a:pt x="478256" y="55480"/>
                      <a:pt x="475248" y="37433"/>
                      <a:pt x="465222" y="25401"/>
                    </a:cubicBezTo>
                    <a:cubicBezTo>
                      <a:pt x="455196" y="13369"/>
                      <a:pt x="444501" y="2005"/>
                      <a:pt x="421106" y="1337"/>
                    </a:cubicBezTo>
                    <a:cubicBezTo>
                      <a:pt x="397711" y="669"/>
                      <a:pt x="360948" y="0"/>
                      <a:pt x="324853" y="21390"/>
                    </a:cubicBezTo>
                    <a:cubicBezTo>
                      <a:pt x="288758" y="42780"/>
                      <a:pt x="240633" y="91574"/>
                      <a:pt x="204538" y="129674"/>
                    </a:cubicBezTo>
                    <a:cubicBezTo>
                      <a:pt x="168443" y="167774"/>
                      <a:pt x="136359" y="208548"/>
                      <a:pt x="108285" y="249990"/>
                    </a:cubicBezTo>
                    <a:cubicBezTo>
                      <a:pt x="80211" y="291432"/>
                      <a:pt x="53475" y="340227"/>
                      <a:pt x="36096" y="378327"/>
                    </a:cubicBezTo>
                    <a:cubicBezTo>
                      <a:pt x="18717" y="416427"/>
                      <a:pt x="8022" y="455864"/>
                      <a:pt x="4011" y="478590"/>
                    </a:cubicBezTo>
                    <a:cubicBezTo>
                      <a:pt x="0" y="501316"/>
                      <a:pt x="6016" y="508000"/>
                      <a:pt x="12032" y="514685"/>
                    </a:cubicBezTo>
                    <a:lnTo>
                      <a:pt x="481264" y="735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B9BB"/>
                  </a:gs>
                  <a:gs pos="98999">
                    <a:srgbClr val="7F7F7F"/>
                  </a:gs>
                  <a:gs pos="100000">
                    <a:srgbClr val="7F7F7F"/>
                  </a:gs>
                </a:gsLst>
                <a:lin ang="96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7" name="任意多边形 19"/>
              <p:cNvSpPr>
                <a:spLocks/>
              </p:cNvSpPr>
              <p:nvPr/>
            </p:nvSpPr>
            <p:spPr bwMode="auto">
              <a:xfrm>
                <a:off x="0" y="188884"/>
                <a:ext cx="1680683" cy="1606305"/>
              </a:xfrm>
              <a:custGeom>
                <a:avLst/>
                <a:gdLst>
                  <a:gd name="T0" fmla="*/ 0 w 1680883"/>
                  <a:gd name="T1" fmla="*/ 1606305 h 1606923"/>
                  <a:gd name="T2" fmla="*/ 57611 w 1680883"/>
                  <a:gd name="T3" fmla="*/ 1594726 h 1606923"/>
                  <a:gd name="T4" fmla="*/ 1680683 w 1680883"/>
                  <a:gd name="T5" fmla="*/ 53767 h 1606923"/>
                  <a:gd name="T6" fmla="*/ 1667238 w 1680883"/>
                  <a:gd name="T7" fmla="*/ 13442 h 1606923"/>
                  <a:gd name="T8" fmla="*/ 1620178 w 1680883"/>
                  <a:gd name="T9" fmla="*/ 0 h 1606923"/>
                  <a:gd name="T10" fmla="*/ 0 w 1680883"/>
                  <a:gd name="T11" fmla="*/ 1606305 h 16069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80883"/>
                  <a:gd name="T19" fmla="*/ 0 h 1606923"/>
                  <a:gd name="T20" fmla="*/ 1680883 w 1680883"/>
                  <a:gd name="T21" fmla="*/ 1606923 h 16069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80883" h="1606923">
                    <a:moveTo>
                      <a:pt x="0" y="1606923"/>
                    </a:moveTo>
                    <a:lnTo>
                      <a:pt x="57618" y="1595340"/>
                    </a:lnTo>
                    <a:lnTo>
                      <a:pt x="1680883" y="53788"/>
                    </a:lnTo>
                    <a:lnTo>
                      <a:pt x="1667436" y="13447"/>
                    </a:lnTo>
                    <a:lnTo>
                      <a:pt x="1620371" y="0"/>
                    </a:lnTo>
                    <a:lnTo>
                      <a:pt x="0" y="16069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595959"/>
                  </a:gs>
                  <a:gs pos="12000">
                    <a:srgbClr val="7F7F7F"/>
                  </a:gs>
                  <a:gs pos="53000">
                    <a:srgbClr val="595959"/>
                  </a:gs>
                  <a:gs pos="100000">
                    <a:srgbClr val="595959"/>
                  </a:gs>
                </a:gsLst>
                <a:lin ang="96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8" name="任意多边形 27"/>
              <p:cNvSpPr>
                <a:spLocks noChangeArrowheads="1"/>
              </p:cNvSpPr>
              <p:nvPr/>
            </p:nvSpPr>
            <p:spPr bwMode="auto">
              <a:xfrm>
                <a:off x="25577" y="210091"/>
                <a:ext cx="1654404" cy="1602557"/>
              </a:xfrm>
              <a:custGeom>
                <a:avLst/>
                <a:gdLst>
                  <a:gd name="T0" fmla="*/ 0 w 1654404"/>
                  <a:gd name="T1" fmla="*/ 1602557 h 1602557"/>
                  <a:gd name="T2" fmla="*/ 1640264 w 1654404"/>
                  <a:gd name="T3" fmla="*/ 0 h 1602557"/>
                  <a:gd name="T4" fmla="*/ 1654404 w 1654404"/>
                  <a:gd name="T5" fmla="*/ 28280 h 1602557"/>
                  <a:gd name="T6" fmla="*/ 1644978 w 1654404"/>
                  <a:gd name="T7" fmla="*/ 42421 h 1602557"/>
                  <a:gd name="T8" fmla="*/ 0 w 1654404"/>
                  <a:gd name="T9" fmla="*/ 1602557 h 16025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4404"/>
                  <a:gd name="T16" fmla="*/ 0 h 1602557"/>
                  <a:gd name="T17" fmla="*/ 1654404 w 1654404"/>
                  <a:gd name="T18" fmla="*/ 1602557 h 16025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4404" h="1602557">
                    <a:moveTo>
                      <a:pt x="0" y="1602557"/>
                    </a:moveTo>
                    <a:lnTo>
                      <a:pt x="1640264" y="0"/>
                    </a:lnTo>
                    <a:lnTo>
                      <a:pt x="1654404" y="28280"/>
                    </a:lnTo>
                    <a:lnTo>
                      <a:pt x="1644978" y="42421"/>
                    </a:lnTo>
                    <a:lnTo>
                      <a:pt x="0" y="1602557"/>
                    </a:lnTo>
                    <a:close/>
                  </a:path>
                </a:pathLst>
              </a:custGeom>
              <a:solidFill>
                <a:srgbClr val="FFFFFF">
                  <a:alpha val="14117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任意多边形 21"/>
              <p:cNvSpPr>
                <a:spLocks noChangeArrowheads="1"/>
              </p:cNvSpPr>
              <p:nvPr/>
            </p:nvSpPr>
            <p:spPr bwMode="auto">
              <a:xfrm rot="5628177" flipH="1">
                <a:off x="1200569" y="250027"/>
                <a:ext cx="480940" cy="514203"/>
              </a:xfrm>
              <a:custGeom>
                <a:avLst/>
                <a:gdLst>
                  <a:gd name="T0" fmla="*/ 480940 w 481264"/>
                  <a:gd name="T1" fmla="*/ 73458 h 514685"/>
                  <a:gd name="T2" fmla="*/ 464909 w 481264"/>
                  <a:gd name="T3" fmla="*/ 25377 h 514685"/>
                  <a:gd name="T4" fmla="*/ 420823 w 481264"/>
                  <a:gd name="T5" fmla="*/ 1336 h 514685"/>
                  <a:gd name="T6" fmla="*/ 324634 w 481264"/>
                  <a:gd name="T7" fmla="*/ 21370 h 514685"/>
                  <a:gd name="T8" fmla="*/ 204400 w 481264"/>
                  <a:gd name="T9" fmla="*/ 129553 h 514685"/>
                  <a:gd name="T10" fmla="*/ 108212 w 481264"/>
                  <a:gd name="T11" fmla="*/ 249756 h 514685"/>
                  <a:gd name="T12" fmla="*/ 36072 w 481264"/>
                  <a:gd name="T13" fmla="*/ 377973 h 514685"/>
                  <a:gd name="T14" fmla="*/ 4008 w 481264"/>
                  <a:gd name="T15" fmla="*/ 478142 h 514685"/>
                  <a:gd name="T16" fmla="*/ 12024 w 481264"/>
                  <a:gd name="T17" fmla="*/ 514203 h 514685"/>
                  <a:gd name="T18" fmla="*/ 480940 w 481264"/>
                  <a:gd name="T19" fmla="*/ 73458 h 51468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81264"/>
                  <a:gd name="T31" fmla="*/ 0 h 514685"/>
                  <a:gd name="T32" fmla="*/ 481264 w 481264"/>
                  <a:gd name="T33" fmla="*/ 514685 h 51468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81264" h="514685">
                    <a:moveTo>
                      <a:pt x="481264" y="73527"/>
                    </a:moveTo>
                    <a:cubicBezTo>
                      <a:pt x="478256" y="55480"/>
                      <a:pt x="475248" y="37433"/>
                      <a:pt x="465222" y="25401"/>
                    </a:cubicBezTo>
                    <a:cubicBezTo>
                      <a:pt x="455196" y="13369"/>
                      <a:pt x="444501" y="2005"/>
                      <a:pt x="421106" y="1337"/>
                    </a:cubicBezTo>
                    <a:cubicBezTo>
                      <a:pt x="397711" y="669"/>
                      <a:pt x="360948" y="0"/>
                      <a:pt x="324853" y="21390"/>
                    </a:cubicBezTo>
                    <a:cubicBezTo>
                      <a:pt x="288758" y="42780"/>
                      <a:pt x="240633" y="91574"/>
                      <a:pt x="204538" y="129674"/>
                    </a:cubicBezTo>
                    <a:cubicBezTo>
                      <a:pt x="168443" y="167774"/>
                      <a:pt x="136359" y="208548"/>
                      <a:pt x="108285" y="249990"/>
                    </a:cubicBezTo>
                    <a:cubicBezTo>
                      <a:pt x="80211" y="291432"/>
                      <a:pt x="53475" y="340227"/>
                      <a:pt x="36096" y="378327"/>
                    </a:cubicBezTo>
                    <a:cubicBezTo>
                      <a:pt x="18717" y="416427"/>
                      <a:pt x="8022" y="455864"/>
                      <a:pt x="4011" y="478590"/>
                    </a:cubicBezTo>
                    <a:cubicBezTo>
                      <a:pt x="0" y="501316"/>
                      <a:pt x="6016" y="508000"/>
                      <a:pt x="12032" y="514685"/>
                    </a:cubicBezTo>
                    <a:lnTo>
                      <a:pt x="481264" y="735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B9BB"/>
                  </a:gs>
                  <a:gs pos="98999">
                    <a:srgbClr val="7F7F7F"/>
                  </a:gs>
                  <a:gs pos="100000">
                    <a:srgbClr val="7F7F7F"/>
                  </a:gs>
                </a:gsLst>
                <a:lin ang="96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>
                  <a:buFont typeface="Arial" pitchFamily="34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cxnSp>
        <p:nvCxnSpPr>
          <p:cNvPr id="31" name="肘形连接符 26"/>
          <p:cNvCxnSpPr>
            <a:cxnSpLocks noChangeShapeType="1"/>
          </p:cNvCxnSpPr>
          <p:nvPr/>
        </p:nvCxnSpPr>
        <p:spPr bwMode="auto">
          <a:xfrm flipV="1">
            <a:off x="1751663" y="3240790"/>
            <a:ext cx="1704551" cy="1550147"/>
          </a:xfrm>
          <a:prstGeom prst="bentConnector3">
            <a:avLst>
              <a:gd name="adj1" fmla="val -8"/>
            </a:avLst>
          </a:prstGeom>
          <a:noFill/>
          <a:ln w="38100">
            <a:solidFill>
              <a:srgbClr val="FF9300"/>
            </a:solidFill>
            <a:prstDash val="sysDash"/>
            <a:bevel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组合 4"/>
          <p:cNvGrpSpPr/>
          <p:nvPr/>
        </p:nvGrpSpPr>
        <p:grpSpPr>
          <a:xfrm>
            <a:off x="3629569" y="3240790"/>
            <a:ext cx="6710134" cy="738664"/>
            <a:chOff x="3629569" y="3240790"/>
            <a:chExt cx="6710134" cy="738664"/>
          </a:xfrm>
        </p:grpSpPr>
        <p:sp>
          <p:nvSpPr>
            <p:cNvPr id="38" name="TextBox 37"/>
            <p:cNvSpPr txBox="1"/>
            <p:nvPr/>
          </p:nvSpPr>
          <p:spPr>
            <a:xfrm>
              <a:off x="3629569" y="3240790"/>
              <a:ext cx="521725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降低运算复杂</a:t>
              </a:r>
              <a:r>
                <a:rPr lang="zh-CN" altLang="en-US" sz="2800" b="1" dirty="0" smtClean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度，减少搜索时间</a:t>
              </a:r>
              <a:endParaRPr lang="en-US" altLang="zh-CN" sz="2800" b="1" dirty="0" smtClean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右箭头 31"/>
            <p:cNvSpPr/>
            <p:nvPr/>
          </p:nvSpPr>
          <p:spPr>
            <a:xfrm>
              <a:off x="8968740" y="3462437"/>
              <a:ext cx="502920" cy="348770"/>
            </a:xfrm>
            <a:prstGeom prst="right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676763" y="3382185"/>
              <a:ext cx="6629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r>
                <a:rPr lang="zh-CN" altLang="en-US" sz="28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快</a:t>
              </a:r>
              <a:endParaRPr lang="zh-CN" alt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35137" y="2445988"/>
            <a:ext cx="6704566" cy="738664"/>
            <a:chOff x="3635137" y="2445988"/>
            <a:chExt cx="6704566" cy="738664"/>
          </a:xfrm>
        </p:grpSpPr>
        <p:sp>
          <p:nvSpPr>
            <p:cNvPr id="42" name="右箭头 41"/>
            <p:cNvSpPr/>
            <p:nvPr/>
          </p:nvSpPr>
          <p:spPr>
            <a:xfrm>
              <a:off x="8968740" y="2656433"/>
              <a:ext cx="502920" cy="348770"/>
            </a:xfrm>
            <a:prstGeom prst="right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676763" y="2559990"/>
              <a:ext cx="6629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r>
                <a:rPr lang="zh-CN" altLang="en-US" sz="28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准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3635137" y="2445988"/>
              <a:ext cx="521168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正确</a:t>
              </a:r>
              <a:r>
                <a:rPr lang="zh-CN" altLang="en-US" sz="2800" b="1" dirty="0" smtClean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找到码本</a:t>
              </a:r>
              <a:r>
                <a:rPr lang="zh-CN" altLang="en-US" sz="2800" b="1" dirty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中的最佳权重</a:t>
              </a:r>
              <a:r>
                <a:rPr lang="zh-CN" altLang="en-US" sz="2800" b="1" dirty="0" smtClean="0">
                  <a:solidFill>
                    <a:srgbClr val="2294EE"/>
                  </a:solidFill>
                  <a:latin typeface="微软雅黑" pitchFamily="34" charset="-122"/>
                  <a:ea typeface="微软雅黑" pitchFamily="34" charset="-122"/>
                </a:rPr>
                <a:t>向量</a:t>
              </a:r>
              <a:endParaRPr lang="zh-CN" altLang="en-US" sz="2800" b="1" dirty="0">
                <a:solidFill>
                  <a:srgbClr val="2294E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51" name="同心圆 50"/>
          <p:cNvSpPr/>
          <p:nvPr/>
        </p:nvSpPr>
        <p:spPr>
          <a:xfrm>
            <a:off x="9630269" y="3319706"/>
            <a:ext cx="662940" cy="644923"/>
          </a:xfrm>
          <a:prstGeom prst="donut">
            <a:avLst>
              <a:gd name="adj" fmla="val 5506"/>
            </a:avLst>
          </a:prstGeom>
          <a:solidFill>
            <a:srgbClr val="FF9300"/>
          </a:solidFill>
          <a:ln>
            <a:solidFill>
              <a:srgbClr val="FF9300"/>
            </a:solidFill>
          </a:ln>
          <a:effectLst>
            <a:glow rad="635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84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900338" y="2290446"/>
            <a:ext cx="9981022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BSL</a:t>
            </a:r>
            <a:r>
              <a:rPr lang="zh-CN" altLang="zh-CN" sz="2800" b="1" dirty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b="1" dirty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Binary Search Like</a:t>
            </a:r>
            <a:r>
              <a:rPr lang="zh-CN" altLang="zh-CN" sz="2800" b="1" dirty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zh-CN" sz="2800" b="1" dirty="0" smtClean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800" b="1" dirty="0" smtClean="0">
                <a:solidFill>
                  <a:srgbClr val="1780D4"/>
                </a:solidFill>
                <a:latin typeface="微软雅黑" pitchFamily="34" charset="-122"/>
                <a:ea typeface="微软雅黑" pitchFamily="34" charset="-122"/>
              </a:rPr>
              <a:t>：最简单的二叉树码本结构</a:t>
            </a:r>
            <a:endParaRPr lang="zh-CN" altLang="zh-CN" sz="2800" b="1" dirty="0">
              <a:solidFill>
                <a:srgbClr val="1780D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48906" y="463138"/>
            <a:ext cx="2114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研究现状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900338" y="1632765"/>
            <a:ext cx="1948568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研究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现状</a:t>
            </a:r>
          </a:p>
        </p:txBody>
      </p:sp>
      <p:sp>
        <p:nvSpPr>
          <p:cNvPr id="10" name="文本框 22"/>
          <p:cNvSpPr txBox="1"/>
          <p:nvPr/>
        </p:nvSpPr>
        <p:spPr>
          <a:xfrm>
            <a:off x="900338" y="3594893"/>
            <a:ext cx="57257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  优点：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大幅降低运算复杂度量级</a:t>
            </a:r>
            <a:endParaRPr lang="zh-CN" altLang="zh-CN" sz="28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22"/>
          <p:cNvSpPr txBox="1"/>
          <p:nvPr/>
        </p:nvSpPr>
        <p:spPr>
          <a:xfrm>
            <a:off x="900338" y="4544724"/>
            <a:ext cx="9981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  缺点：</a:t>
            </a:r>
            <a:r>
              <a:rPr lang="zh-CN" altLang="zh-CN" sz="28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未给出层级</a:t>
            </a:r>
            <a:r>
              <a:rPr lang="zh-CN" altLang="zh-CN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间波束</a:t>
            </a:r>
            <a:r>
              <a:rPr lang="zh-CN" altLang="zh-CN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覆盖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学</a:t>
            </a:r>
            <a:r>
              <a:rPr lang="zh-CN" altLang="zh-CN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证明</a:t>
            </a:r>
            <a:endParaRPr lang="en-US" altLang="zh-CN" sz="2800" b="1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           多叉树查找法中运算复杂度非最优</a:t>
            </a:r>
            <a:endParaRPr lang="zh-CN" altLang="zh-CN" sz="28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72032" y="5279049"/>
            <a:ext cx="2420320" cy="510778"/>
          </a:xfrm>
          <a:prstGeom prst="wedgeRoundRectCallout">
            <a:avLst>
              <a:gd name="adj1" fmla="val -60859"/>
              <a:gd name="adj2" fmla="val 29479"/>
              <a:gd name="adj3" fmla="val 16667"/>
            </a:avLst>
          </a:prstGeom>
          <a:noFill/>
          <a:ln w="28575">
            <a:solidFill>
              <a:srgbClr val="FF93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还能更快</a:t>
            </a:r>
            <a:endParaRPr lang="zh-CN" altLang="en-US" sz="24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976394" y="3341395"/>
            <a:ext cx="9732935" cy="2966415"/>
          </a:xfrm>
          <a:prstGeom prst="roundRect">
            <a:avLst/>
          </a:prstGeom>
          <a:noFill/>
          <a:ln w="571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072031" y="4649510"/>
            <a:ext cx="2420321" cy="510778"/>
          </a:xfrm>
          <a:prstGeom prst="wedgeRoundRectCallout">
            <a:avLst>
              <a:gd name="adj1" fmla="val -61085"/>
              <a:gd name="adj2" fmla="val 34834"/>
              <a:gd name="adj3" fmla="val 16667"/>
            </a:avLst>
          </a:prstGeom>
          <a:noFill/>
          <a:ln w="28575">
            <a:solidFill>
              <a:srgbClr val="FF93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依据不完备</a:t>
            </a:r>
            <a:endParaRPr lang="zh-CN" altLang="en-US" sz="2400" b="1" dirty="0">
              <a:solidFill>
                <a:srgbClr val="FF9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06638" y="4608717"/>
            <a:ext cx="461665" cy="120032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破点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虚尾箭头 4"/>
          <p:cNvSpPr/>
          <p:nvPr/>
        </p:nvSpPr>
        <p:spPr>
          <a:xfrm>
            <a:off x="10554344" y="5036304"/>
            <a:ext cx="567792" cy="374150"/>
          </a:xfrm>
          <a:prstGeom prst="strip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809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an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4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 flipH="1">
            <a:off x="4215929" y="2897299"/>
            <a:ext cx="340089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44"/>
          <p:cNvSpPr txBox="1"/>
          <p:nvPr/>
        </p:nvSpPr>
        <p:spPr>
          <a:xfrm>
            <a:off x="4300064" y="1973969"/>
            <a:ext cx="29546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400" dirty="0">
                <a:solidFill>
                  <a:srgbClr val="2294E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方案设计</a:t>
            </a:r>
          </a:p>
        </p:txBody>
      </p:sp>
      <p:sp>
        <p:nvSpPr>
          <p:cNvPr id="14" name="流程图: 联系 13"/>
          <p:cNvSpPr/>
          <p:nvPr/>
        </p:nvSpPr>
        <p:spPr>
          <a:xfrm>
            <a:off x="4217813" y="3285652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3111" y="3137613"/>
            <a:ext cx="3124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三叉树搜索方案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S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算法）</a:t>
            </a:r>
          </a:p>
        </p:txBody>
      </p:sp>
      <p:sp>
        <p:nvSpPr>
          <p:cNvPr id="16" name="流程图: 联系 15"/>
          <p:cNvSpPr/>
          <p:nvPr/>
        </p:nvSpPr>
        <p:spPr>
          <a:xfrm>
            <a:off x="4217814" y="4173024"/>
            <a:ext cx="168275" cy="169863"/>
          </a:xfrm>
          <a:prstGeom prst="flowChartConnector">
            <a:avLst/>
          </a:prstGeom>
          <a:solidFill>
            <a:srgbClr val="2294EE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>
              <a:solidFill>
                <a:srgbClr val="2294E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3112" y="4027124"/>
            <a:ext cx="4415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含门限控制的二叉树搜索方案</a:t>
            </a:r>
            <a:endParaRPr lang="en-US" altLang="zh-CN" sz="2400" b="1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BST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算法）</a:t>
            </a:r>
          </a:p>
        </p:txBody>
      </p:sp>
    </p:spTree>
    <p:extLst>
      <p:ext uri="{BB962C8B-B14F-4D97-AF65-F5344CB8AC3E}">
        <p14:creationId xmlns:p14="http://schemas.microsoft.com/office/powerpoint/2010/main" val="284959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4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/>
      <p:bldP spid="16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1999281" y="4725142"/>
            <a:ext cx="3782510" cy="1766360"/>
            <a:chOff x="539551" y="4725143"/>
            <a:chExt cx="3816425" cy="1665737"/>
          </a:xfrm>
        </p:grpSpPr>
        <p:sp>
          <p:nvSpPr>
            <p:cNvPr id="93" name="流程图: 卡片 92"/>
            <p:cNvSpPr/>
            <p:nvPr/>
          </p:nvSpPr>
          <p:spPr>
            <a:xfrm>
              <a:off x="539552" y="4725143"/>
              <a:ext cx="3816424" cy="1665737"/>
            </a:xfrm>
            <a:prstGeom prst="flowChartPunchedCard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FFFFFF"/>
                </a:gs>
              </a:gsLst>
              <a:lin ang="13500000" scaled="1"/>
              <a:tileRect/>
            </a:gradFill>
            <a:ln w="25400" cap="flat" cmpd="sng" algn="ctr">
              <a:solidFill>
                <a:srgbClr val="92D05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CAD4C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4" name="TextBox 10"/>
            <p:cNvSpPr>
              <a:spLocks noChangeArrowheads="1"/>
            </p:cNvSpPr>
            <p:nvPr/>
          </p:nvSpPr>
          <p:spPr bwMode="auto">
            <a:xfrm flipH="1">
              <a:off x="539551" y="4925485"/>
              <a:ext cx="3816425" cy="1175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800" b="1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叉</a:t>
              </a:r>
              <a:r>
                <a:rPr lang="zh-CN" altLang="en-US" sz="2800" b="1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树搜索方案</a:t>
              </a:r>
              <a:endParaRPr lang="en-US" altLang="zh-CN" sz="280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TS</a:t>
              </a:r>
              <a:r>
                <a:rPr kumimoji="0" lang="zh-CN" altLang="en-US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Ternary Search</a:t>
              </a:r>
              <a:r>
                <a:rPr kumimoji="0" lang="zh-CN" altLang="en-US" sz="2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算法</a:t>
              </a:r>
              <a:endPara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605204" y="1580860"/>
            <a:ext cx="4935537" cy="3541713"/>
            <a:chOff x="1605204" y="1580860"/>
            <a:chExt cx="4935537" cy="3541713"/>
          </a:xfrm>
        </p:grpSpPr>
        <p:grpSp>
          <p:nvGrpSpPr>
            <p:cNvPr id="80" name="组合 79"/>
            <p:cNvGrpSpPr/>
            <p:nvPr/>
          </p:nvGrpSpPr>
          <p:grpSpPr>
            <a:xfrm>
              <a:off x="1605204" y="1580860"/>
              <a:ext cx="4935537" cy="3541713"/>
              <a:chOff x="179388" y="1580860"/>
              <a:chExt cx="4935537" cy="3541713"/>
            </a:xfrm>
          </p:grpSpPr>
          <p:pic>
            <p:nvPicPr>
              <p:cNvPr id="81" name="图片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388" y="1580860"/>
                <a:ext cx="4935537" cy="3541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图片 1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075" y="1912648"/>
                <a:ext cx="1733550" cy="2135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4" name="TextBox 15"/>
              <p:cNvSpPr>
                <a:spLocks noChangeArrowheads="1"/>
              </p:cNvSpPr>
              <p:nvPr/>
            </p:nvSpPr>
            <p:spPr bwMode="auto">
              <a:xfrm>
                <a:off x="2647156" y="2976057"/>
                <a:ext cx="2225675" cy="1243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8800" b="1" i="1" dirty="0" smtClean="0">
                    <a:solidFill>
                      <a:srgbClr val="4F6128"/>
                    </a:solidFill>
                    <a:latin typeface="Adidas Unity" pitchFamily="2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A</a:t>
                </a:r>
                <a:endParaRPr lang="zh-CN" altLang="en-US" sz="8800" b="1" i="1" dirty="0">
                  <a:solidFill>
                    <a:srgbClr val="4F6128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1" name="TextBox 15"/>
            <p:cNvSpPr>
              <a:spLocks noChangeArrowheads="1"/>
            </p:cNvSpPr>
            <p:nvPr/>
          </p:nvSpPr>
          <p:spPr bwMode="auto">
            <a:xfrm>
              <a:off x="3556116" y="2244254"/>
              <a:ext cx="2225675" cy="56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3600" b="1" i="1" dirty="0" smtClean="0">
                  <a:solidFill>
                    <a:srgbClr val="4F6128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方案</a:t>
              </a:r>
              <a:endParaRPr lang="zh-CN" altLang="en-US" sz="3600" b="1" i="1" dirty="0">
                <a:solidFill>
                  <a:srgbClr val="4F6128"/>
                </a:solidFill>
                <a:latin typeface="Adidas Unity" pitchFamily="2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00991" y="1844824"/>
            <a:ext cx="4300538" cy="3279775"/>
            <a:chOff x="6000991" y="1844824"/>
            <a:chExt cx="4300538" cy="3279775"/>
          </a:xfrm>
        </p:grpSpPr>
        <p:grpSp>
          <p:nvGrpSpPr>
            <p:cNvPr id="85" name="组合 84"/>
            <p:cNvGrpSpPr/>
            <p:nvPr/>
          </p:nvGrpSpPr>
          <p:grpSpPr>
            <a:xfrm>
              <a:off x="6000991" y="1844824"/>
              <a:ext cx="4300538" cy="3279775"/>
              <a:chOff x="4575175" y="1844824"/>
              <a:chExt cx="4300538" cy="3279775"/>
            </a:xfrm>
          </p:grpSpPr>
          <p:pic>
            <p:nvPicPr>
              <p:cNvPr id="86" name="图片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5175" y="1844824"/>
                <a:ext cx="4300538" cy="3279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8" name="图片 1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5938" y="2123785"/>
                <a:ext cx="1731962" cy="2135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9" name="TextBox 14"/>
              <p:cNvSpPr>
                <a:spLocks noChangeArrowheads="1"/>
              </p:cNvSpPr>
              <p:nvPr/>
            </p:nvSpPr>
            <p:spPr bwMode="auto">
              <a:xfrm>
                <a:off x="5613400" y="3035621"/>
                <a:ext cx="2224088" cy="1243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8800" b="1" i="1" dirty="0" smtClean="0">
                    <a:solidFill>
                      <a:srgbClr val="714203"/>
                    </a:solidFill>
                    <a:latin typeface="Adidas Unity" pitchFamily="2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B</a:t>
                </a:r>
                <a:endParaRPr lang="zh-CN" altLang="en-US" sz="8800" b="1" i="1" dirty="0">
                  <a:solidFill>
                    <a:srgbClr val="714203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2" name="TextBox 14"/>
            <p:cNvSpPr>
              <a:spLocks noChangeArrowheads="1"/>
            </p:cNvSpPr>
            <p:nvPr/>
          </p:nvSpPr>
          <p:spPr bwMode="auto">
            <a:xfrm>
              <a:off x="6647733" y="2279355"/>
              <a:ext cx="2224088" cy="563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3600" b="1" i="1" dirty="0" smtClean="0">
                  <a:solidFill>
                    <a:srgbClr val="714203"/>
                  </a:solidFill>
                  <a:latin typeface="Adidas Unity" pitchFamily="2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方案</a:t>
              </a:r>
              <a:endParaRPr lang="zh-CN" altLang="en-US" sz="3600" b="1" i="1" dirty="0">
                <a:solidFill>
                  <a:srgbClr val="714203"/>
                </a:solidFill>
                <a:latin typeface="Adidas Unity" pitchFamily="2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576439" y="4725144"/>
            <a:ext cx="3725090" cy="1794608"/>
            <a:chOff x="6576439" y="4725144"/>
            <a:chExt cx="3725090" cy="1794608"/>
          </a:xfrm>
        </p:grpSpPr>
        <p:grpSp>
          <p:nvGrpSpPr>
            <p:cNvPr id="77" name="组合 76"/>
            <p:cNvGrpSpPr/>
            <p:nvPr/>
          </p:nvGrpSpPr>
          <p:grpSpPr>
            <a:xfrm>
              <a:off x="6576439" y="4725144"/>
              <a:ext cx="3725089" cy="1766360"/>
              <a:chOff x="4902656" y="4725144"/>
              <a:chExt cx="3816424" cy="1766360"/>
            </a:xfrm>
          </p:grpSpPr>
          <p:sp>
            <p:nvSpPr>
              <p:cNvPr id="78" name="流程图: 卡片 77"/>
              <p:cNvSpPr/>
              <p:nvPr/>
            </p:nvSpPr>
            <p:spPr>
              <a:xfrm>
                <a:off x="4902656" y="4725144"/>
                <a:ext cx="3816424" cy="1766360"/>
              </a:xfrm>
              <a:prstGeom prst="flowChartPunchedCard">
                <a:avLst/>
              </a:prstGeom>
              <a:gradFill flip="none" rotWithShape="1">
                <a:gsLst>
                  <a:gs pos="0">
                    <a:srgbClr val="FFC000"/>
                  </a:gs>
                  <a:gs pos="100000">
                    <a:srgbClr val="FFFFFF"/>
                  </a:gs>
                </a:gsLst>
                <a:lin ang="13500000" scaled="1"/>
                <a:tileRect/>
              </a:gradFill>
              <a:ln w="25400" cap="flat" cmpd="sng" algn="ctr">
                <a:solidFill>
                  <a:srgbClr val="FFC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CAD4C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9" name="TextBox 18"/>
              <p:cNvSpPr>
                <a:spLocks noChangeArrowheads="1"/>
              </p:cNvSpPr>
              <p:nvPr/>
            </p:nvSpPr>
            <p:spPr bwMode="auto">
              <a:xfrm flipH="1">
                <a:off x="4936108" y="4889192"/>
                <a:ext cx="378297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zh-CN" altLang="en-US" sz="2800" b="1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含门限</a:t>
                </a:r>
                <a:r>
                  <a:rPr lang="zh-CN" altLang="en-US" sz="2800" b="1" kern="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控制的二叉树搜索方案</a:t>
                </a:r>
                <a:endPara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576439" y="5750311"/>
              <a:ext cx="372509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ST(Binary </a:t>
              </a:r>
              <a:r>
                <a:rPr lang="en-US" altLang="zh-CN" sz="2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earch with Threshold setting</a:t>
              </a:r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0297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2848906" y="463138"/>
            <a:ext cx="5130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三叉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树搜索方案（</a:t>
            </a:r>
            <a:r>
              <a:rPr lang="en-US" altLang="zh-CN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TS</a:t>
            </a:r>
            <a:r>
              <a:rPr lang="zh-CN" altLang="en-US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算法）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17083" y="2153341"/>
            <a:ext cx="9894157" cy="4358974"/>
            <a:chOff x="0" y="0"/>
            <a:chExt cx="7729695" cy="3589645"/>
          </a:xfrm>
        </p:grpSpPr>
        <p:sp>
          <p:nvSpPr>
            <p:cNvPr id="22" name="椭圆 21"/>
            <p:cNvSpPr/>
            <p:nvPr/>
          </p:nvSpPr>
          <p:spPr>
            <a:xfrm>
              <a:off x="1864336" y="3185785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931207" y="1348383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607944" y="1348383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6146963" y="1348383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0" y="3185785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931207" y="3185785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7066755" y="3185785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3607944" y="0"/>
              <a:ext cx="662940" cy="403860"/>
            </a:xfrm>
            <a:prstGeom prst="ellipse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pic>
          <p:nvPicPr>
            <p:cNvPr id="30" name="图片 2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83081" y="56244"/>
              <a:ext cx="512665" cy="291371"/>
            </a:xfrm>
            <a:prstGeom prst="rect">
              <a:avLst/>
            </a:prstGeom>
            <a:noFill/>
          </p:spPr>
        </p:pic>
        <p:pic>
          <p:nvPicPr>
            <p:cNvPr id="31" name="图片 3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3002" y="3277344"/>
              <a:ext cx="631825" cy="282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2" name="直接连接符 31"/>
            <p:cNvCxnSpPr>
              <a:stCxn id="29" idx="4"/>
              <a:endCxn id="24" idx="0"/>
            </p:cNvCxnSpPr>
            <p:nvPr/>
          </p:nvCxnSpPr>
          <p:spPr>
            <a:xfrm>
              <a:off x="3939414" y="403860"/>
              <a:ext cx="0" cy="9445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29" idx="4"/>
              <a:endCxn id="23" idx="0"/>
            </p:cNvCxnSpPr>
            <p:nvPr/>
          </p:nvCxnSpPr>
          <p:spPr>
            <a:xfrm flipH="1">
              <a:off x="1262677" y="403860"/>
              <a:ext cx="2676737" cy="9445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29" idx="4"/>
              <a:endCxn id="25" idx="0"/>
            </p:cNvCxnSpPr>
            <p:nvPr/>
          </p:nvCxnSpPr>
          <p:spPr>
            <a:xfrm>
              <a:off x="3939414" y="403860"/>
              <a:ext cx="2539019" cy="9445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3" idx="4"/>
            </p:cNvCxnSpPr>
            <p:nvPr/>
          </p:nvCxnSpPr>
          <p:spPr>
            <a:xfrm>
              <a:off x="1262677" y="1752243"/>
              <a:ext cx="0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stCxn id="23" idx="4"/>
            </p:cNvCxnSpPr>
            <p:nvPr/>
          </p:nvCxnSpPr>
          <p:spPr>
            <a:xfrm>
              <a:off x="1262677" y="1752243"/>
              <a:ext cx="878964" cy="9531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23" idx="4"/>
            </p:cNvCxnSpPr>
            <p:nvPr/>
          </p:nvCxnSpPr>
          <p:spPr>
            <a:xfrm flipH="1">
              <a:off x="331470" y="1752243"/>
              <a:ext cx="931207" cy="9531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3008207" y="1752242"/>
              <a:ext cx="931207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932547" y="1752241"/>
              <a:ext cx="0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3939414" y="1752243"/>
              <a:ext cx="878964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1" name="图片 4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91214" y="1404263"/>
              <a:ext cx="5429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2" name="直接连接符 41"/>
            <p:cNvCxnSpPr/>
            <p:nvPr/>
          </p:nvCxnSpPr>
          <p:spPr>
            <a:xfrm flipH="1">
              <a:off x="5554093" y="1752244"/>
              <a:ext cx="931207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478433" y="1752243"/>
              <a:ext cx="0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6485300" y="1752245"/>
              <a:ext cx="878964" cy="9531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5" name="图片 44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225995" y="2739337"/>
              <a:ext cx="191335" cy="446448"/>
            </a:xfrm>
            <a:prstGeom prst="rect">
              <a:avLst/>
            </a:prstGeom>
          </p:spPr>
        </p:pic>
        <p:pic>
          <p:nvPicPr>
            <p:cNvPr id="46" name="图片 4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6633" y="2739697"/>
              <a:ext cx="1920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图片 4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762" y="2739697"/>
              <a:ext cx="192088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图片 4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2163" y="2739697"/>
              <a:ext cx="1920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图片 4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3370" y="2722735"/>
              <a:ext cx="192088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图片 4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0412" y="2718543"/>
              <a:ext cx="192088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" name="图片 5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7278" y="2718048"/>
              <a:ext cx="1920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图片 5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9140" y="2700586"/>
              <a:ext cx="192088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图片 5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6715" y="2695823"/>
              <a:ext cx="192088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图片 53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3322339" y="3276465"/>
              <a:ext cx="389373" cy="222499"/>
            </a:xfrm>
            <a:prstGeom prst="rect">
              <a:avLst/>
            </a:prstGeom>
          </p:spPr>
        </p:pic>
        <p:pic>
          <p:nvPicPr>
            <p:cNvPr id="55" name="图片 5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6435" y="3276590"/>
              <a:ext cx="38893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图片 5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5227" y="3276590"/>
              <a:ext cx="38893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" name="图片 5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2542" y="3276590"/>
              <a:ext cx="38893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图片 58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652911" y="1404938"/>
              <a:ext cx="57308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" name="图片 59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205611" y="1404938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" name="图片 60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0007" y="3267819"/>
              <a:ext cx="542925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" name="图片 61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976386" y="3267075"/>
              <a:ext cx="573088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" name="图片 6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916186" y="3263900"/>
              <a:ext cx="5588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圆角矩形 63"/>
          <p:cNvSpPr/>
          <p:nvPr/>
        </p:nvSpPr>
        <p:spPr>
          <a:xfrm>
            <a:off x="900338" y="1632765"/>
            <a:ext cx="1948568" cy="436817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码本设计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798834" y="3115148"/>
            <a:ext cx="4119363" cy="0"/>
          </a:xfrm>
          <a:prstGeom prst="lin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9204215" y="1146403"/>
            <a:ext cx="1286621" cy="196874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10"/>
          <p:cNvSpPr/>
          <p:nvPr/>
        </p:nvSpPr>
        <p:spPr>
          <a:xfrm rot="17686831">
            <a:off x="8311581" y="1671199"/>
            <a:ext cx="1286621" cy="196874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10"/>
          <p:cNvSpPr/>
          <p:nvPr/>
        </p:nvSpPr>
        <p:spPr>
          <a:xfrm rot="3716448">
            <a:off x="10122031" y="1658179"/>
            <a:ext cx="1286621" cy="1968745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381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10"/>
          <p:cNvSpPr/>
          <p:nvPr/>
        </p:nvSpPr>
        <p:spPr>
          <a:xfrm>
            <a:off x="9660376" y="1146403"/>
            <a:ext cx="396601" cy="201265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10"/>
          <p:cNvSpPr/>
          <p:nvPr/>
        </p:nvSpPr>
        <p:spPr>
          <a:xfrm rot="20613262">
            <a:off x="9377472" y="1319963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0"/>
          <p:cNvSpPr/>
          <p:nvPr/>
        </p:nvSpPr>
        <p:spPr>
          <a:xfrm rot="1080000">
            <a:off x="9964575" y="1336349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0"/>
          <p:cNvSpPr/>
          <p:nvPr/>
        </p:nvSpPr>
        <p:spPr>
          <a:xfrm rot="17754736">
            <a:off x="8740426" y="1677887"/>
            <a:ext cx="396601" cy="201265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0"/>
          <p:cNvSpPr/>
          <p:nvPr/>
        </p:nvSpPr>
        <p:spPr>
          <a:xfrm rot="16767998">
            <a:off x="8718977" y="2060161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0"/>
          <p:cNvSpPr/>
          <p:nvPr/>
        </p:nvSpPr>
        <p:spPr>
          <a:xfrm rot="18834736">
            <a:off x="8990277" y="1539244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0"/>
          <p:cNvSpPr/>
          <p:nvPr/>
        </p:nvSpPr>
        <p:spPr>
          <a:xfrm rot="3683603">
            <a:off x="10569449" y="1675789"/>
            <a:ext cx="396601" cy="201265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0"/>
          <p:cNvSpPr/>
          <p:nvPr/>
        </p:nvSpPr>
        <p:spPr>
          <a:xfrm rot="2696865">
            <a:off x="10349838" y="1533746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椭圆 10"/>
          <p:cNvSpPr/>
          <p:nvPr/>
        </p:nvSpPr>
        <p:spPr>
          <a:xfrm rot="4763603">
            <a:off x="10616554" y="2057025"/>
            <a:ext cx="367510" cy="1874529"/>
          </a:xfrm>
          <a:custGeom>
            <a:avLst/>
            <a:gdLst>
              <a:gd name="connsiteX0" fmla="*/ 0 w 998170"/>
              <a:gd name="connsiteY0" fmla="*/ 805912 h 1611823"/>
              <a:gd name="connsiteX1" fmla="*/ 499085 w 998170"/>
              <a:gd name="connsiteY1" fmla="*/ 0 h 1611823"/>
              <a:gd name="connsiteX2" fmla="*/ 998170 w 998170"/>
              <a:gd name="connsiteY2" fmla="*/ 805912 h 1611823"/>
              <a:gd name="connsiteX3" fmla="*/ 499085 w 998170"/>
              <a:gd name="connsiteY3" fmla="*/ 1611824 h 1611823"/>
              <a:gd name="connsiteX4" fmla="*/ 0 w 998170"/>
              <a:gd name="connsiteY4" fmla="*/ 805912 h 1611823"/>
              <a:gd name="connsiteX0" fmla="*/ 0 w 998170"/>
              <a:gd name="connsiteY0" fmla="*/ 805912 h 1611824"/>
              <a:gd name="connsiteX1" fmla="*/ 499085 w 998170"/>
              <a:gd name="connsiteY1" fmla="*/ 0 h 1611824"/>
              <a:gd name="connsiteX2" fmla="*/ 998170 w 998170"/>
              <a:gd name="connsiteY2" fmla="*/ 805912 h 1611824"/>
              <a:gd name="connsiteX3" fmla="*/ 499085 w 998170"/>
              <a:gd name="connsiteY3" fmla="*/ 1611824 h 1611824"/>
              <a:gd name="connsiteX4" fmla="*/ 0 w 998170"/>
              <a:gd name="connsiteY4" fmla="*/ 805912 h 1611824"/>
              <a:gd name="connsiteX0" fmla="*/ 0 w 1029166"/>
              <a:gd name="connsiteY0" fmla="*/ 336948 h 1632787"/>
              <a:gd name="connsiteX1" fmla="*/ 530081 w 1029166"/>
              <a:gd name="connsiteY1" fmla="*/ 11484 h 1632787"/>
              <a:gd name="connsiteX2" fmla="*/ 1029166 w 1029166"/>
              <a:gd name="connsiteY2" fmla="*/ 817396 h 1632787"/>
              <a:gd name="connsiteX3" fmla="*/ 530081 w 1029166"/>
              <a:gd name="connsiteY3" fmla="*/ 1623308 h 1632787"/>
              <a:gd name="connsiteX4" fmla="*/ 0 w 1029166"/>
              <a:gd name="connsiteY4" fmla="*/ 336948 h 1632787"/>
              <a:gd name="connsiteX0" fmla="*/ 21201 w 1050367"/>
              <a:gd name="connsiteY0" fmla="*/ 341110 h 1628509"/>
              <a:gd name="connsiteX1" fmla="*/ 551282 w 1050367"/>
              <a:gd name="connsiteY1" fmla="*/ 15646 h 1628509"/>
              <a:gd name="connsiteX2" fmla="*/ 1050367 w 1050367"/>
              <a:gd name="connsiteY2" fmla="*/ 821558 h 1628509"/>
              <a:gd name="connsiteX3" fmla="*/ 551282 w 1050367"/>
              <a:gd name="connsiteY3" fmla="*/ 1627470 h 1628509"/>
              <a:gd name="connsiteX4" fmla="*/ 148437 w 1050367"/>
              <a:gd name="connsiteY4" fmla="*/ 976540 h 1628509"/>
              <a:gd name="connsiteX5" fmla="*/ 21201 w 1050367"/>
              <a:gd name="connsiteY5" fmla="*/ 341110 h 1628509"/>
              <a:gd name="connsiteX0" fmla="*/ 21201 w 1107189"/>
              <a:gd name="connsiteY0" fmla="*/ 327567 h 1614966"/>
              <a:gd name="connsiteX1" fmla="*/ 551282 w 1107189"/>
              <a:gd name="connsiteY1" fmla="*/ 2103 h 1614966"/>
              <a:gd name="connsiteX2" fmla="*/ 1047340 w 1107189"/>
              <a:gd name="connsiteY2" fmla="*/ 219078 h 1614966"/>
              <a:gd name="connsiteX3" fmla="*/ 1050367 w 1107189"/>
              <a:gd name="connsiteY3" fmla="*/ 808015 h 1614966"/>
              <a:gd name="connsiteX4" fmla="*/ 551282 w 1107189"/>
              <a:gd name="connsiteY4" fmla="*/ 1613927 h 1614966"/>
              <a:gd name="connsiteX5" fmla="*/ 148437 w 1107189"/>
              <a:gd name="connsiteY5" fmla="*/ 962997 h 1614966"/>
              <a:gd name="connsiteX6" fmla="*/ 21201 w 1107189"/>
              <a:gd name="connsiteY6" fmla="*/ 327567 h 1614966"/>
              <a:gd name="connsiteX0" fmla="*/ 49095 w 1026595"/>
              <a:gd name="connsiteY0" fmla="*/ 248189 h 1613080"/>
              <a:gd name="connsiteX1" fmla="*/ 470688 w 1026595"/>
              <a:gd name="connsiteY1" fmla="*/ 217 h 1613080"/>
              <a:gd name="connsiteX2" fmla="*/ 966746 w 1026595"/>
              <a:gd name="connsiteY2" fmla="*/ 217192 h 1613080"/>
              <a:gd name="connsiteX3" fmla="*/ 969773 w 1026595"/>
              <a:gd name="connsiteY3" fmla="*/ 806129 h 1613080"/>
              <a:gd name="connsiteX4" fmla="*/ 470688 w 1026595"/>
              <a:gd name="connsiteY4" fmla="*/ 1612041 h 1613080"/>
              <a:gd name="connsiteX5" fmla="*/ 67843 w 1026595"/>
              <a:gd name="connsiteY5" fmla="*/ 961111 h 1613080"/>
              <a:gd name="connsiteX6" fmla="*/ 49095 w 1026595"/>
              <a:gd name="connsiteY6" fmla="*/ 248189 h 1613080"/>
              <a:gd name="connsiteX0" fmla="*/ 25827 w 1080818"/>
              <a:gd name="connsiteY0" fmla="*/ 263932 h 1613325"/>
              <a:gd name="connsiteX1" fmla="*/ 524911 w 1080818"/>
              <a:gd name="connsiteY1" fmla="*/ 462 h 1613325"/>
              <a:gd name="connsiteX2" fmla="*/ 1020969 w 1080818"/>
              <a:gd name="connsiteY2" fmla="*/ 217437 h 1613325"/>
              <a:gd name="connsiteX3" fmla="*/ 1023996 w 1080818"/>
              <a:gd name="connsiteY3" fmla="*/ 806374 h 1613325"/>
              <a:gd name="connsiteX4" fmla="*/ 524911 w 1080818"/>
              <a:gd name="connsiteY4" fmla="*/ 1612286 h 1613325"/>
              <a:gd name="connsiteX5" fmla="*/ 122066 w 1080818"/>
              <a:gd name="connsiteY5" fmla="*/ 961356 h 1613325"/>
              <a:gd name="connsiteX6" fmla="*/ 25827 w 1080818"/>
              <a:gd name="connsiteY6" fmla="*/ 263932 h 1613325"/>
              <a:gd name="connsiteX0" fmla="*/ 25827 w 1080818"/>
              <a:gd name="connsiteY0" fmla="*/ 263932 h 1612294"/>
              <a:gd name="connsiteX1" fmla="*/ 524911 w 1080818"/>
              <a:gd name="connsiteY1" fmla="*/ 462 h 1612294"/>
              <a:gd name="connsiteX2" fmla="*/ 1020969 w 1080818"/>
              <a:gd name="connsiteY2" fmla="*/ 217437 h 1612294"/>
              <a:gd name="connsiteX3" fmla="*/ 1023996 w 1080818"/>
              <a:gd name="connsiteY3" fmla="*/ 806374 h 1612294"/>
              <a:gd name="connsiteX4" fmla="*/ 524911 w 1080818"/>
              <a:gd name="connsiteY4" fmla="*/ 1612286 h 1612294"/>
              <a:gd name="connsiteX5" fmla="*/ 122066 w 1080818"/>
              <a:gd name="connsiteY5" fmla="*/ 821871 h 1612294"/>
              <a:gd name="connsiteX6" fmla="*/ 25827 w 1080818"/>
              <a:gd name="connsiteY6" fmla="*/ 263932 h 1612294"/>
              <a:gd name="connsiteX0" fmla="*/ 23536 w 1078527"/>
              <a:gd name="connsiteY0" fmla="*/ 263932 h 1612294"/>
              <a:gd name="connsiteX1" fmla="*/ 522620 w 1078527"/>
              <a:gd name="connsiteY1" fmla="*/ 462 h 1612294"/>
              <a:gd name="connsiteX2" fmla="*/ 1018678 w 1078527"/>
              <a:gd name="connsiteY2" fmla="*/ 217437 h 1612294"/>
              <a:gd name="connsiteX3" fmla="*/ 1021705 w 1078527"/>
              <a:gd name="connsiteY3" fmla="*/ 806374 h 1612294"/>
              <a:gd name="connsiteX4" fmla="*/ 522620 w 1078527"/>
              <a:gd name="connsiteY4" fmla="*/ 1612286 h 1612294"/>
              <a:gd name="connsiteX5" fmla="*/ 119775 w 1078527"/>
              <a:gd name="connsiteY5" fmla="*/ 821871 h 1612294"/>
              <a:gd name="connsiteX6" fmla="*/ 23536 w 1078527"/>
              <a:gd name="connsiteY6" fmla="*/ 263932 h 1612294"/>
              <a:gd name="connsiteX0" fmla="*/ 23536 w 1078527"/>
              <a:gd name="connsiteY0" fmla="*/ 263932 h 1612292"/>
              <a:gd name="connsiteX1" fmla="*/ 522620 w 1078527"/>
              <a:gd name="connsiteY1" fmla="*/ 462 h 1612292"/>
              <a:gd name="connsiteX2" fmla="*/ 1018678 w 1078527"/>
              <a:gd name="connsiteY2" fmla="*/ 217437 h 1612292"/>
              <a:gd name="connsiteX3" fmla="*/ 1021705 w 1078527"/>
              <a:gd name="connsiteY3" fmla="*/ 806374 h 1612292"/>
              <a:gd name="connsiteX4" fmla="*/ 522620 w 1078527"/>
              <a:gd name="connsiteY4" fmla="*/ 1612286 h 1612292"/>
              <a:gd name="connsiteX5" fmla="*/ 119775 w 1078527"/>
              <a:gd name="connsiteY5" fmla="*/ 821871 h 1612292"/>
              <a:gd name="connsiteX6" fmla="*/ 23536 w 1078527"/>
              <a:gd name="connsiteY6" fmla="*/ 263932 h 1612292"/>
              <a:gd name="connsiteX0" fmla="*/ 17013 w 1072004"/>
              <a:gd name="connsiteY0" fmla="*/ 263932 h 1612292"/>
              <a:gd name="connsiteX1" fmla="*/ 516097 w 1072004"/>
              <a:gd name="connsiteY1" fmla="*/ 462 h 1612292"/>
              <a:gd name="connsiteX2" fmla="*/ 1012155 w 1072004"/>
              <a:gd name="connsiteY2" fmla="*/ 217437 h 1612292"/>
              <a:gd name="connsiteX3" fmla="*/ 1015182 w 1072004"/>
              <a:gd name="connsiteY3" fmla="*/ 806374 h 1612292"/>
              <a:gd name="connsiteX4" fmla="*/ 516097 w 1072004"/>
              <a:gd name="connsiteY4" fmla="*/ 1612286 h 1612292"/>
              <a:gd name="connsiteX5" fmla="*/ 113252 w 1072004"/>
              <a:gd name="connsiteY5" fmla="*/ 821871 h 1612292"/>
              <a:gd name="connsiteX6" fmla="*/ 17013 w 1072004"/>
              <a:gd name="connsiteY6" fmla="*/ 263932 h 1612292"/>
              <a:gd name="connsiteX0" fmla="*/ 19420 w 1074411"/>
              <a:gd name="connsiteY0" fmla="*/ 263932 h 1612395"/>
              <a:gd name="connsiteX1" fmla="*/ 518504 w 1074411"/>
              <a:gd name="connsiteY1" fmla="*/ 462 h 1612395"/>
              <a:gd name="connsiteX2" fmla="*/ 1014562 w 1074411"/>
              <a:gd name="connsiteY2" fmla="*/ 217437 h 1612395"/>
              <a:gd name="connsiteX3" fmla="*/ 1017589 w 1074411"/>
              <a:gd name="connsiteY3" fmla="*/ 806374 h 1612395"/>
              <a:gd name="connsiteX4" fmla="*/ 518504 w 1074411"/>
              <a:gd name="connsiteY4" fmla="*/ 1612286 h 1612395"/>
              <a:gd name="connsiteX5" fmla="*/ 100161 w 1074411"/>
              <a:gd name="connsiteY5" fmla="*/ 868366 h 1612395"/>
              <a:gd name="connsiteX6" fmla="*/ 19420 w 1074411"/>
              <a:gd name="connsiteY6" fmla="*/ 263932 h 1612395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  <a:gd name="connsiteX0" fmla="*/ 28754 w 1021752"/>
              <a:gd name="connsiteY0" fmla="*/ 263932 h 1612294"/>
              <a:gd name="connsiteX1" fmla="*/ 465845 w 1021752"/>
              <a:gd name="connsiteY1" fmla="*/ 462 h 1612294"/>
              <a:gd name="connsiteX2" fmla="*/ 961903 w 1021752"/>
              <a:gd name="connsiteY2" fmla="*/ 217437 h 1612294"/>
              <a:gd name="connsiteX3" fmla="*/ 964930 w 1021752"/>
              <a:gd name="connsiteY3" fmla="*/ 806374 h 1612294"/>
              <a:gd name="connsiteX4" fmla="*/ 465845 w 1021752"/>
              <a:gd name="connsiteY4" fmla="*/ 1612286 h 1612294"/>
              <a:gd name="connsiteX5" fmla="*/ 47502 w 1021752"/>
              <a:gd name="connsiteY5" fmla="*/ 790874 h 1612294"/>
              <a:gd name="connsiteX6" fmla="*/ 28754 w 1021752"/>
              <a:gd name="connsiteY6" fmla="*/ 263932 h 1612294"/>
              <a:gd name="connsiteX0" fmla="*/ 19420 w 1074411"/>
              <a:gd name="connsiteY0" fmla="*/ 263932 h 1612294"/>
              <a:gd name="connsiteX1" fmla="*/ 518504 w 1074411"/>
              <a:gd name="connsiteY1" fmla="*/ 462 h 1612294"/>
              <a:gd name="connsiteX2" fmla="*/ 1014562 w 1074411"/>
              <a:gd name="connsiteY2" fmla="*/ 217437 h 1612294"/>
              <a:gd name="connsiteX3" fmla="*/ 1017589 w 1074411"/>
              <a:gd name="connsiteY3" fmla="*/ 806374 h 1612294"/>
              <a:gd name="connsiteX4" fmla="*/ 518504 w 1074411"/>
              <a:gd name="connsiteY4" fmla="*/ 1612286 h 1612294"/>
              <a:gd name="connsiteX5" fmla="*/ 100161 w 1074411"/>
              <a:gd name="connsiteY5" fmla="*/ 790874 h 1612294"/>
              <a:gd name="connsiteX6" fmla="*/ 19420 w 1074411"/>
              <a:gd name="connsiteY6" fmla="*/ 263932 h 1612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4411" h="1612294">
                <a:moveTo>
                  <a:pt x="19420" y="263932"/>
                </a:moveTo>
                <a:cubicBezTo>
                  <a:pt x="89144" y="132197"/>
                  <a:pt x="352647" y="8211"/>
                  <a:pt x="518504" y="462"/>
                </a:cubicBezTo>
                <a:cubicBezTo>
                  <a:pt x="684361" y="-7287"/>
                  <a:pt x="931381" y="83118"/>
                  <a:pt x="1014562" y="217437"/>
                </a:cubicBezTo>
                <a:cubicBezTo>
                  <a:pt x="1097743" y="351756"/>
                  <a:pt x="1089933" y="612645"/>
                  <a:pt x="1017589" y="806374"/>
                </a:cubicBezTo>
                <a:cubicBezTo>
                  <a:pt x="945245" y="1000103"/>
                  <a:pt x="671409" y="1614869"/>
                  <a:pt x="518504" y="1612286"/>
                </a:cubicBezTo>
                <a:cubicBezTo>
                  <a:pt x="365599" y="1609703"/>
                  <a:pt x="80020" y="819288"/>
                  <a:pt x="100161" y="790874"/>
                </a:cubicBezTo>
                <a:cubicBezTo>
                  <a:pt x="89305" y="777959"/>
                  <a:pt x="-50304" y="395667"/>
                  <a:pt x="19420" y="263932"/>
                </a:cubicBezTo>
                <a:close/>
              </a:path>
            </a:pathLst>
          </a:cu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TextBox 66"/>
          <p:cNvSpPr txBox="1"/>
          <p:nvPr/>
        </p:nvSpPr>
        <p:spPr>
          <a:xfrm>
            <a:off x="539026" y="2263259"/>
            <a:ext cx="3307445" cy="83099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</a:t>
            </a:r>
            <a:r>
              <a:rPr lang="zh-CN" altLang="en-US" sz="2400" b="1" dirty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导</a:t>
            </a:r>
            <a:r>
              <a:rPr lang="zh-CN" altLang="en-US" sz="24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实现上下层波束覆盖关系</a:t>
            </a:r>
            <a:endParaRPr lang="zh-CN" altLang="en-US" sz="24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01607" y="3286633"/>
            <a:ext cx="1737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dirty="0" smtClean="0">
                <a:solidFill>
                  <a:srgbClr val="1D8DE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束方向图</a:t>
            </a:r>
            <a:endParaRPr lang="zh-CN" altLang="en-US" sz="2200" b="1" dirty="0">
              <a:solidFill>
                <a:srgbClr val="1D8DE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3127" y="316235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依据</a:t>
            </a:r>
            <a:r>
              <a:rPr lang="zh-CN" altLang="en-US" sz="2400" b="1" dirty="0">
                <a:solidFill>
                  <a:srgbClr val="FF9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备</a:t>
            </a:r>
          </a:p>
        </p:txBody>
      </p:sp>
      <p:sp>
        <p:nvSpPr>
          <p:cNvPr id="8" name="右弧形箭头 7"/>
          <p:cNvSpPr/>
          <p:nvPr/>
        </p:nvSpPr>
        <p:spPr>
          <a:xfrm>
            <a:off x="2903469" y="2905168"/>
            <a:ext cx="424288" cy="596908"/>
          </a:xfrm>
          <a:prstGeom prst="curvedLef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059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6" grpId="0" animBg="1"/>
      <p:bldP spid="95" grpId="0" animBg="1"/>
      <p:bldP spid="96" grpId="0" animBg="1"/>
      <p:bldP spid="98" grpId="0" animBg="1"/>
      <p:bldP spid="111" grpId="0" animBg="1"/>
      <p:bldP spid="113" grpId="0" animBg="1"/>
      <p:bldP spid="114" grpId="0" animBg="1"/>
      <p:bldP spid="115" grpId="0" animBg="1"/>
      <p:bldP spid="117" grpId="0" animBg="1"/>
      <p:bldP spid="118" grpId="0" animBg="1"/>
      <p:bldP spid="119" grpId="0" animBg="1"/>
      <p:bldP spid="67" grpId="0"/>
      <p:bldP spid="2" grpId="0"/>
      <p:bldP spid="4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6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6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3</TotalTime>
  <Words>603</Words>
  <Application>Microsoft Office PowerPoint</Application>
  <PresentationFormat>自定义</PresentationFormat>
  <Paragraphs>148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吕晖</dc:creator>
  <cp:lastModifiedBy>User</cp:lastModifiedBy>
  <cp:revision>1066</cp:revision>
  <dcterms:created xsi:type="dcterms:W3CDTF">2014-03-17T12:23:21Z</dcterms:created>
  <dcterms:modified xsi:type="dcterms:W3CDTF">2015-06-17T13:28:32Z</dcterms:modified>
</cp:coreProperties>
</file>